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DEF8A8" w14:textId="216850ED" w:rsidR="00F82DC0" w:rsidRDefault="004D1C12">
      <w:pPr>
        <w:suppressAutoHyphens w:val="0"/>
        <w:rPr>
          <w:b/>
          <w:bCs/>
        </w:rPr>
      </w:pPr>
      <w:r>
        <w:rPr>
          <w:noProof/>
        </w:rPr>
        <w:drawing>
          <wp:anchor distT="0" distB="0" distL="114300" distR="114300" simplePos="0" relativeHeight="251692032" behindDoc="1" locked="0" layoutInCell="1" allowOverlap="1" wp14:anchorId="202A37A8" wp14:editId="39F1AB5B">
            <wp:simplePos x="0" y="0"/>
            <wp:positionH relativeFrom="column">
              <wp:posOffset>2982595</wp:posOffset>
            </wp:positionH>
            <wp:positionV relativeFrom="paragraph">
              <wp:posOffset>33020</wp:posOffset>
            </wp:positionV>
            <wp:extent cx="2108835" cy="766445"/>
            <wp:effectExtent l="0" t="0" r="5715" b="0"/>
            <wp:wrapTight wrapText="bothSides">
              <wp:wrapPolygon edited="0">
                <wp:start x="0" y="0"/>
                <wp:lineTo x="0" y="20938"/>
                <wp:lineTo x="21463" y="20938"/>
                <wp:lineTo x="21463" y="0"/>
                <wp:lineTo x="0" y="0"/>
              </wp:wrapPolygon>
            </wp:wrapTight>
            <wp:docPr id="13" name="Imagen 13" descr="La UOC estrena una imagen corporativa digital, dinámica, flexible y son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a UOC estrena una imagen corporativa digital, dinámica, flexible y sonor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08835" cy="7664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Narrow" w:hAnsi="Arial Narrow"/>
          <w:noProof/>
          <w:sz w:val="28"/>
          <w:lang w:val="en-US"/>
        </w:rPr>
        <w:drawing>
          <wp:anchor distT="0" distB="0" distL="114300" distR="114300" simplePos="0" relativeHeight="251691008" behindDoc="1" locked="0" layoutInCell="1" allowOverlap="1" wp14:anchorId="17C2702D" wp14:editId="71DBF7EC">
            <wp:simplePos x="0" y="0"/>
            <wp:positionH relativeFrom="column">
              <wp:posOffset>640080</wp:posOffset>
            </wp:positionH>
            <wp:positionV relativeFrom="paragraph">
              <wp:posOffset>4445</wp:posOffset>
            </wp:positionV>
            <wp:extent cx="1808423" cy="836277"/>
            <wp:effectExtent l="0" t="0" r="1905" b="2540"/>
            <wp:wrapTight wrapText="bothSides">
              <wp:wrapPolygon edited="0">
                <wp:start x="0" y="0"/>
                <wp:lineTo x="0" y="21173"/>
                <wp:lineTo x="21395" y="21173"/>
                <wp:lineTo x="21395" y="0"/>
                <wp:lineTo x="0" y="0"/>
              </wp:wrapPolygon>
            </wp:wrapTight>
            <wp:docPr id="8" name="Imagen 8" descr="logoUA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UAB.tiff"/>
                    <pic:cNvPicPr>
                      <a:picLocks noChangeAspect="1" noChangeArrowheads="1"/>
                    </pic:cNvPicPr>
                  </pic:nvPicPr>
                  <pic:blipFill>
                    <a:blip r:embed="rId9" cstate="print">
                      <a:extLst>
                        <a:ext uri="{28A0092B-C50C-407E-A947-70E740481C1C}">
                          <a14:useLocalDpi xmlns:a14="http://schemas.microsoft.com/office/drawing/2010/main" val="0"/>
                        </a:ext>
                      </a:extLst>
                    </a:blip>
                    <a:srcRect l="28239" t="18291" r="31848" b="35123"/>
                    <a:stretch>
                      <a:fillRect/>
                    </a:stretch>
                  </pic:blipFill>
                  <pic:spPr bwMode="auto">
                    <a:xfrm>
                      <a:off x="0" y="0"/>
                      <a:ext cx="1808423" cy="83627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B5FF06" w14:textId="34047864" w:rsidR="00F82DC0" w:rsidRDefault="00F82DC0">
      <w:pPr>
        <w:rPr>
          <w:b/>
          <w:bCs/>
        </w:rPr>
      </w:pPr>
    </w:p>
    <w:p w14:paraId="5FE28697" w14:textId="41B8F3C5" w:rsidR="009B1B1F" w:rsidRDefault="009B1B1F" w:rsidP="009B1B1F">
      <w:pPr>
        <w:suppressAutoHyphens w:val="0"/>
        <w:jc w:val="center"/>
        <w:rPr>
          <w:b/>
          <w:bCs/>
        </w:rPr>
      </w:pPr>
    </w:p>
    <w:p w14:paraId="69D73240" w14:textId="0B0416BE" w:rsidR="00815818" w:rsidRDefault="00815818" w:rsidP="009B1B1F">
      <w:pPr>
        <w:suppressAutoHyphens w:val="0"/>
        <w:jc w:val="center"/>
        <w:rPr>
          <w:b/>
          <w:bCs/>
        </w:rPr>
      </w:pPr>
    </w:p>
    <w:p w14:paraId="2BE6A573" w14:textId="2B3538C0" w:rsidR="00A73FE9" w:rsidRDefault="00A73FE9" w:rsidP="009B1B1F">
      <w:pPr>
        <w:suppressAutoHyphens w:val="0"/>
        <w:jc w:val="center"/>
        <w:rPr>
          <w:b/>
          <w:bCs/>
        </w:rPr>
      </w:pPr>
    </w:p>
    <w:p w14:paraId="2A2D15DA" w14:textId="77777777" w:rsidR="00815818" w:rsidRDefault="00815818" w:rsidP="009B1B1F">
      <w:pPr>
        <w:suppressAutoHyphens w:val="0"/>
        <w:jc w:val="center"/>
        <w:rPr>
          <w:b/>
          <w:bCs/>
        </w:rPr>
      </w:pPr>
    </w:p>
    <w:p w14:paraId="3EF6D5FD" w14:textId="2FDCAE28" w:rsidR="00A73FE9" w:rsidRPr="004D0CEC" w:rsidRDefault="00A73FE9" w:rsidP="00A73FE9">
      <w:pPr>
        <w:suppressAutoHyphens w:val="0"/>
        <w:jc w:val="center"/>
        <w:rPr>
          <w:b/>
          <w:bCs/>
          <w:sz w:val="28"/>
          <w:szCs w:val="28"/>
          <w:lang w:val="es-ES_tradnl"/>
        </w:rPr>
      </w:pPr>
      <w:r w:rsidRPr="004D0CEC">
        <w:rPr>
          <w:b/>
          <w:bCs/>
          <w:sz w:val="28"/>
          <w:szCs w:val="28"/>
          <w:lang w:val="es-ES_tradnl"/>
        </w:rPr>
        <w:t>Prácticas externas</w:t>
      </w:r>
      <w:r w:rsidR="003A3706" w:rsidRPr="004D0CEC">
        <w:rPr>
          <w:b/>
          <w:bCs/>
          <w:sz w:val="28"/>
          <w:szCs w:val="28"/>
          <w:lang w:val="es-ES_tradnl"/>
        </w:rPr>
        <w:t xml:space="preserve"> GEST/GEE</w:t>
      </w:r>
      <w:r w:rsidR="00AA7AFE" w:rsidRPr="004D0CEC">
        <w:rPr>
          <w:b/>
          <w:bCs/>
          <w:sz w:val="28"/>
          <w:szCs w:val="28"/>
          <w:lang w:val="es-ES_tradnl"/>
        </w:rPr>
        <w:t>T</w:t>
      </w:r>
    </w:p>
    <w:p w14:paraId="1E7C2D5E" w14:textId="77777777" w:rsidR="00A73FE9" w:rsidRPr="004D0CEC" w:rsidRDefault="00A73FE9" w:rsidP="00A73FE9">
      <w:pPr>
        <w:suppressAutoHyphens w:val="0"/>
        <w:jc w:val="center"/>
        <w:rPr>
          <w:b/>
          <w:bCs/>
          <w:sz w:val="28"/>
          <w:szCs w:val="28"/>
          <w:lang w:val="es-ES_tradnl"/>
        </w:rPr>
      </w:pPr>
    </w:p>
    <w:p w14:paraId="1CE53C8D" w14:textId="7ECD4816" w:rsidR="00A73FE9" w:rsidRPr="004D0CEC" w:rsidRDefault="00A73FE9" w:rsidP="00A73FE9">
      <w:pPr>
        <w:suppressAutoHyphens w:val="0"/>
        <w:jc w:val="center"/>
        <w:rPr>
          <w:b/>
          <w:bCs/>
          <w:sz w:val="28"/>
          <w:szCs w:val="28"/>
          <w:lang w:val="es-ES_tradnl"/>
        </w:rPr>
      </w:pPr>
      <w:r w:rsidRPr="004D0CEC">
        <w:rPr>
          <w:b/>
          <w:bCs/>
          <w:sz w:val="28"/>
          <w:szCs w:val="28"/>
          <w:lang w:val="es-ES_tradnl"/>
        </w:rPr>
        <w:t>Grado de Ingeniería en Sistemas de Telecomunicación</w:t>
      </w:r>
    </w:p>
    <w:p w14:paraId="24537313" w14:textId="307255C7" w:rsidR="00815818" w:rsidRDefault="00815818" w:rsidP="00A73FE9">
      <w:pPr>
        <w:suppressAutoHyphens w:val="0"/>
        <w:jc w:val="center"/>
        <w:rPr>
          <w:b/>
          <w:bCs/>
          <w:lang w:val="es-ES_tradnl"/>
        </w:rPr>
      </w:pPr>
    </w:p>
    <w:p w14:paraId="0624BED1" w14:textId="77777777" w:rsidR="00815818" w:rsidRDefault="00815818" w:rsidP="00A73FE9">
      <w:pPr>
        <w:suppressAutoHyphens w:val="0"/>
        <w:jc w:val="center"/>
        <w:rPr>
          <w:b/>
          <w:bCs/>
          <w:lang w:val="es-ES_tradnl"/>
        </w:rPr>
      </w:pPr>
    </w:p>
    <w:p w14:paraId="225F8A2A" w14:textId="77777777" w:rsidR="00A73FE9" w:rsidRPr="00A73FE9" w:rsidRDefault="00A73FE9" w:rsidP="00A73FE9">
      <w:pPr>
        <w:suppressAutoHyphens w:val="0"/>
        <w:jc w:val="center"/>
        <w:rPr>
          <w:b/>
          <w:bCs/>
          <w:lang w:val="es-ES_tradnl"/>
        </w:rPr>
      </w:pPr>
    </w:p>
    <w:p w14:paraId="3C1F5952"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19B27496" w14:textId="77777777" w:rsidR="00A73FE9" w:rsidRPr="00A73FE9" w:rsidRDefault="00A73FE9" w:rsidP="00A73FE9">
      <w:pPr>
        <w:suppressAutoHyphens w:val="0"/>
        <w:jc w:val="center"/>
        <w:rPr>
          <w:b/>
          <w:bCs/>
          <w:lang w:val="es-ES_tradnl"/>
        </w:rPr>
      </w:pPr>
    </w:p>
    <w:p w14:paraId="22645FB3" w14:textId="77777777" w:rsidR="005343BA" w:rsidRPr="004D0CEC" w:rsidRDefault="00D1387C" w:rsidP="005343BA">
      <w:pPr>
        <w:suppressAutoHyphens w:val="0"/>
        <w:jc w:val="center"/>
        <w:rPr>
          <w:b/>
          <w:bCs/>
          <w:sz w:val="32"/>
          <w:szCs w:val="32"/>
          <w:lang w:val="es-ES_tradnl"/>
        </w:rPr>
      </w:pPr>
      <w:r w:rsidRPr="004D0CEC">
        <w:rPr>
          <w:b/>
          <w:bCs/>
          <w:sz w:val="32"/>
          <w:szCs w:val="32"/>
          <w:lang w:val="es-ES_tradnl"/>
        </w:rPr>
        <w:t xml:space="preserve">Diseño de un </w:t>
      </w:r>
      <w:r w:rsidR="005343BA" w:rsidRPr="004D0CEC">
        <w:rPr>
          <w:b/>
          <w:bCs/>
          <w:sz w:val="32"/>
          <w:szCs w:val="32"/>
          <w:lang w:val="es-ES_tradnl"/>
        </w:rPr>
        <w:t>g</w:t>
      </w:r>
      <w:r w:rsidRPr="004D0CEC">
        <w:rPr>
          <w:b/>
          <w:bCs/>
          <w:sz w:val="32"/>
          <w:szCs w:val="32"/>
          <w:lang w:val="es-ES_tradnl"/>
        </w:rPr>
        <w:t xml:space="preserve">ateway WirelessHART con conexión a Internet </w:t>
      </w:r>
    </w:p>
    <w:p w14:paraId="2848CA31" w14:textId="29F37EF3" w:rsidR="00A73FE9" w:rsidRPr="004D0CEC" w:rsidRDefault="00D1387C" w:rsidP="005343BA">
      <w:pPr>
        <w:suppressAutoHyphens w:val="0"/>
        <w:jc w:val="center"/>
        <w:rPr>
          <w:b/>
          <w:bCs/>
          <w:sz w:val="32"/>
          <w:szCs w:val="32"/>
          <w:lang w:val="es-ES_tradnl"/>
        </w:rPr>
      </w:pPr>
      <w:r w:rsidRPr="004D0CEC">
        <w:rPr>
          <w:b/>
          <w:bCs/>
          <w:sz w:val="32"/>
          <w:szCs w:val="32"/>
          <w:lang w:val="es-ES_tradnl"/>
        </w:rPr>
        <w:t>mediante tecnología 5G</w:t>
      </w:r>
      <w:r w:rsidR="005343BA" w:rsidRPr="004D0CEC">
        <w:rPr>
          <w:b/>
          <w:bCs/>
          <w:sz w:val="32"/>
          <w:szCs w:val="32"/>
          <w:lang w:val="es-ES_tradnl"/>
        </w:rPr>
        <w:t xml:space="preserve"> y protocolo MQTT</w:t>
      </w:r>
    </w:p>
    <w:p w14:paraId="5ED814C0" w14:textId="77777777" w:rsidR="00D1387C" w:rsidRPr="00A73FE9" w:rsidRDefault="00D1387C" w:rsidP="00A73FE9">
      <w:pPr>
        <w:suppressAutoHyphens w:val="0"/>
        <w:jc w:val="center"/>
        <w:rPr>
          <w:b/>
          <w:bCs/>
          <w:lang w:val="es-ES_tradnl"/>
        </w:rPr>
      </w:pPr>
    </w:p>
    <w:p w14:paraId="0B8173E0" w14:textId="07FF6652" w:rsidR="00A73FE9" w:rsidRPr="004D0CEC" w:rsidRDefault="00A73FE9" w:rsidP="00A73FE9">
      <w:pPr>
        <w:suppressAutoHyphens w:val="0"/>
        <w:jc w:val="center"/>
        <w:rPr>
          <w:b/>
          <w:bCs/>
          <w:sz w:val="28"/>
          <w:szCs w:val="28"/>
          <w:lang w:val="es-ES_tradnl"/>
        </w:rPr>
      </w:pPr>
      <w:r w:rsidRPr="004D0CEC">
        <w:rPr>
          <w:b/>
          <w:bCs/>
          <w:sz w:val="28"/>
          <w:szCs w:val="28"/>
          <w:lang w:val="es-ES_tradnl"/>
        </w:rPr>
        <w:t>Imanol Rojas Pérez</w:t>
      </w:r>
    </w:p>
    <w:p w14:paraId="00470317"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3F4E2B00" w14:textId="77777777" w:rsidR="00A73FE9" w:rsidRPr="00A73FE9" w:rsidRDefault="00A73FE9" w:rsidP="00A73FE9">
      <w:pPr>
        <w:suppressAutoHyphens w:val="0"/>
        <w:jc w:val="center"/>
        <w:rPr>
          <w:b/>
          <w:bCs/>
          <w:lang w:val="es-ES_tradnl"/>
        </w:rPr>
      </w:pPr>
    </w:p>
    <w:p w14:paraId="34D467D5" w14:textId="1CFD56A0" w:rsidR="00A73FE9" w:rsidRDefault="00A73FE9" w:rsidP="00A73FE9">
      <w:pPr>
        <w:suppressAutoHyphens w:val="0"/>
        <w:jc w:val="center"/>
        <w:rPr>
          <w:b/>
          <w:bCs/>
          <w:lang w:val="es-ES_tradnl"/>
        </w:rPr>
      </w:pPr>
    </w:p>
    <w:p w14:paraId="3DF104ED" w14:textId="6256D8E7" w:rsidR="00F2119C" w:rsidRDefault="00F2119C" w:rsidP="00A73FE9">
      <w:pPr>
        <w:suppressAutoHyphens w:val="0"/>
        <w:jc w:val="center"/>
        <w:rPr>
          <w:b/>
          <w:bCs/>
          <w:lang w:val="es-ES_tradnl"/>
        </w:rPr>
      </w:pPr>
    </w:p>
    <w:p w14:paraId="116BF826" w14:textId="77777777" w:rsidR="00F2119C" w:rsidRDefault="00F2119C" w:rsidP="00A73FE9">
      <w:pPr>
        <w:suppressAutoHyphens w:val="0"/>
        <w:jc w:val="center"/>
        <w:rPr>
          <w:b/>
          <w:bCs/>
          <w:lang w:val="es-ES_tradnl"/>
        </w:rPr>
      </w:pPr>
    </w:p>
    <w:p w14:paraId="29AA6643" w14:textId="761B80F3" w:rsidR="00815818" w:rsidRDefault="00815818" w:rsidP="00A73FE9">
      <w:pPr>
        <w:suppressAutoHyphens w:val="0"/>
        <w:jc w:val="center"/>
        <w:rPr>
          <w:b/>
          <w:bCs/>
          <w:lang w:val="es-ES_tradnl"/>
        </w:rPr>
      </w:pPr>
    </w:p>
    <w:p w14:paraId="182EDE7E" w14:textId="77777777" w:rsidR="00F2119C" w:rsidRPr="00A73FE9" w:rsidRDefault="00F2119C" w:rsidP="00A73FE9">
      <w:pPr>
        <w:suppressAutoHyphens w:val="0"/>
        <w:jc w:val="center"/>
        <w:rPr>
          <w:b/>
          <w:bCs/>
          <w:lang w:val="es-ES_tradnl"/>
        </w:rPr>
      </w:pPr>
    </w:p>
    <w:p w14:paraId="3AC7343D" w14:textId="226310F3" w:rsidR="00815818" w:rsidRPr="00815818" w:rsidRDefault="00F2119C" w:rsidP="00815818">
      <w:pPr>
        <w:suppressAutoHyphens w:val="0"/>
        <w:rPr>
          <w:b/>
          <w:bCs/>
          <w:sz w:val="16"/>
          <w:szCs w:val="16"/>
          <w:lang w:val="es-ES_tradnl"/>
        </w:rPr>
      </w:pPr>
      <w:r>
        <w:rPr>
          <w:b/>
          <w:bCs/>
          <w:sz w:val="16"/>
          <w:szCs w:val="16"/>
          <w:lang w:val="es-ES_tradnl"/>
        </w:rPr>
        <w:t>Tutor</w:t>
      </w:r>
      <w:r w:rsidR="00815818" w:rsidRPr="00815818">
        <w:rPr>
          <w:b/>
          <w:bCs/>
          <w:sz w:val="16"/>
          <w:szCs w:val="16"/>
          <w:lang w:val="es-ES_tradnl"/>
        </w:rPr>
        <w:t>:</w:t>
      </w:r>
      <w:r w:rsidR="00815818" w:rsidRPr="00815818">
        <w:rPr>
          <w:b/>
          <w:bCs/>
          <w:sz w:val="16"/>
          <w:szCs w:val="16"/>
          <w:lang w:val="es-ES_tradnl"/>
        </w:rPr>
        <w:tab/>
      </w:r>
      <w:r w:rsidR="004D1C12">
        <w:rPr>
          <w:b/>
          <w:bCs/>
          <w:sz w:val="16"/>
          <w:szCs w:val="16"/>
          <w:lang w:val="es-ES_tradnl"/>
        </w:rPr>
        <w:t xml:space="preserve">Dr. </w:t>
      </w:r>
      <w:r w:rsidR="00815818" w:rsidRPr="00F2119C">
        <w:rPr>
          <w:b/>
          <w:bCs/>
          <w:sz w:val="16"/>
          <w:szCs w:val="16"/>
          <w:lang w:val="es-ES_tradnl"/>
        </w:rPr>
        <w:t>Pere Tuset-Peiró</w:t>
      </w:r>
    </w:p>
    <w:p w14:paraId="5D05279B" w14:textId="60E3C4AF" w:rsidR="00815818" w:rsidRPr="00815818" w:rsidRDefault="00F2119C" w:rsidP="00F2119C">
      <w:pPr>
        <w:suppressAutoHyphens w:val="0"/>
        <w:ind w:firstLine="708"/>
        <w:rPr>
          <w:b/>
          <w:bCs/>
          <w:sz w:val="16"/>
          <w:szCs w:val="16"/>
          <w:lang w:val="es-ES_tradnl"/>
        </w:rPr>
      </w:pPr>
      <w:r w:rsidRPr="00F2119C">
        <w:rPr>
          <w:b/>
          <w:bCs/>
          <w:sz w:val="16"/>
          <w:szCs w:val="16"/>
          <w:lang w:val="es-ES_tradnl"/>
        </w:rPr>
        <w:t>Departamento de Telecomunicación e Ingeniería de Sistemas</w:t>
      </w:r>
    </w:p>
    <w:p w14:paraId="461559A7" w14:textId="77777777" w:rsidR="00815818" w:rsidRPr="00815818" w:rsidRDefault="00815818" w:rsidP="00F2119C">
      <w:pPr>
        <w:suppressAutoHyphens w:val="0"/>
        <w:ind w:firstLine="708"/>
        <w:rPr>
          <w:b/>
          <w:bCs/>
          <w:sz w:val="16"/>
          <w:szCs w:val="16"/>
          <w:lang w:val="es-ES_tradnl"/>
        </w:rPr>
      </w:pPr>
      <w:r w:rsidRPr="00815818">
        <w:rPr>
          <w:b/>
          <w:bCs/>
          <w:sz w:val="16"/>
          <w:szCs w:val="16"/>
          <w:lang w:val="es-ES_tradnl"/>
        </w:rPr>
        <w:t>Escola d’Enginyeria</w:t>
      </w:r>
    </w:p>
    <w:p w14:paraId="3C1D3907" w14:textId="77777777" w:rsidR="00815818" w:rsidRPr="00815818" w:rsidRDefault="00815818" w:rsidP="00F2119C">
      <w:pPr>
        <w:suppressAutoHyphens w:val="0"/>
        <w:ind w:firstLine="708"/>
        <w:rPr>
          <w:b/>
          <w:bCs/>
          <w:sz w:val="16"/>
          <w:szCs w:val="16"/>
          <w:lang w:val="es-ES_tradnl"/>
        </w:rPr>
      </w:pPr>
      <w:r w:rsidRPr="00815818">
        <w:rPr>
          <w:b/>
          <w:bCs/>
          <w:sz w:val="16"/>
          <w:szCs w:val="16"/>
          <w:lang w:val="es-ES_tradnl"/>
        </w:rPr>
        <w:t>Universitat Autònoma de Barcelona (UAB)</w:t>
      </w:r>
    </w:p>
    <w:p w14:paraId="746BF65E" w14:textId="77777777" w:rsidR="00815818" w:rsidRDefault="00815818" w:rsidP="00815818">
      <w:pPr>
        <w:suppressAutoHyphens w:val="0"/>
        <w:jc w:val="center"/>
        <w:rPr>
          <w:b/>
          <w:bCs/>
          <w:lang w:val="es-ES_tradnl"/>
        </w:rPr>
      </w:pPr>
    </w:p>
    <w:p w14:paraId="3C50F299" w14:textId="28812DBD" w:rsidR="00F82DC0" w:rsidRPr="003A3706" w:rsidRDefault="00815818" w:rsidP="003A3706">
      <w:pPr>
        <w:suppressAutoHyphens w:val="0"/>
        <w:jc w:val="center"/>
        <w:rPr>
          <w:b/>
          <w:bCs/>
          <w:lang w:val="es-ES_tradnl"/>
        </w:rPr>
      </w:pPr>
      <w:r>
        <w:rPr>
          <w:b/>
          <w:bCs/>
          <w:lang w:val="es-ES_tradnl"/>
        </w:rPr>
        <w:t xml:space="preserve">Marzo de </w:t>
      </w:r>
      <w:r w:rsidRPr="00815818">
        <w:rPr>
          <w:b/>
          <w:bCs/>
          <w:lang w:val="es-ES_tradnl"/>
        </w:rPr>
        <w:t>20</w:t>
      </w:r>
      <w:r>
        <w:rPr>
          <w:b/>
          <w:bCs/>
          <w:lang w:val="es-ES_tradnl"/>
        </w:rPr>
        <w:t>21</w:t>
      </w:r>
      <w:r w:rsidR="00F82DC0">
        <w:rPr>
          <w:b/>
          <w:bCs/>
        </w:rPr>
        <w:br w:type="page"/>
      </w:r>
    </w:p>
    <w:p w14:paraId="35EAF1A9" w14:textId="77777777" w:rsidR="006D2C80" w:rsidRDefault="006D2C80">
      <w:pPr>
        <w:rPr>
          <w:b/>
          <w:bCs/>
        </w:rPr>
      </w:pPr>
    </w:p>
    <w:bookmarkStart w:id="0" w:name="_Toc67307841" w:displacedByCustomXml="next"/>
    <w:sdt>
      <w:sdtPr>
        <w:rPr>
          <w:rFonts w:ascii="Calibri" w:eastAsia="Calibri" w:hAnsi="Calibri"/>
          <w:color w:val="auto"/>
          <w:sz w:val="22"/>
          <w:szCs w:val="22"/>
          <w:lang w:eastAsia="en-US"/>
        </w:rPr>
        <w:id w:val="-592788730"/>
        <w:docPartObj>
          <w:docPartGallery w:val="Table of Contents"/>
          <w:docPartUnique/>
        </w:docPartObj>
      </w:sdtPr>
      <w:sdtEndPr>
        <w:rPr>
          <w:b/>
          <w:bCs/>
        </w:rPr>
      </w:sdtEndPr>
      <w:sdtContent>
        <w:p w14:paraId="2D94DFAD" w14:textId="16DA3E25" w:rsidR="002C20AA" w:rsidRDefault="002C20AA">
          <w:pPr>
            <w:pStyle w:val="TtuloTDC"/>
          </w:pPr>
          <w:r>
            <w:t>Contenido</w:t>
          </w:r>
          <w:bookmarkEnd w:id="0"/>
        </w:p>
        <w:p w14:paraId="362CDC73" w14:textId="02BCECC8" w:rsidR="00A8605B" w:rsidRDefault="002C20AA">
          <w:pPr>
            <w:pStyle w:val="TDC1"/>
            <w:tabs>
              <w:tab w:val="right" w:leader="dot" w:pos="8494"/>
            </w:tabs>
            <w:rPr>
              <w:rFonts w:asciiTheme="minorHAnsi" w:eastAsiaTheme="minorEastAsia" w:hAnsiTheme="minorHAnsi" w:cstheme="minorBidi"/>
              <w:noProof/>
              <w:lang w:eastAsia="es-ES"/>
            </w:rPr>
          </w:pPr>
          <w:r>
            <w:fldChar w:fldCharType="begin"/>
          </w:r>
          <w:r>
            <w:instrText xml:space="preserve"> TOC \o "1-3" \h \z \u </w:instrText>
          </w:r>
          <w:r>
            <w:fldChar w:fldCharType="separate"/>
          </w:r>
          <w:hyperlink w:anchor="_Toc67307841" w:history="1">
            <w:r w:rsidR="00A8605B" w:rsidRPr="00553354">
              <w:rPr>
                <w:rStyle w:val="Hipervnculo"/>
                <w:noProof/>
              </w:rPr>
              <w:t>Contenido</w:t>
            </w:r>
            <w:r w:rsidR="00A8605B">
              <w:rPr>
                <w:noProof/>
                <w:webHidden/>
              </w:rPr>
              <w:tab/>
            </w:r>
            <w:r w:rsidR="00A8605B">
              <w:rPr>
                <w:noProof/>
                <w:webHidden/>
              </w:rPr>
              <w:fldChar w:fldCharType="begin"/>
            </w:r>
            <w:r w:rsidR="00A8605B">
              <w:rPr>
                <w:noProof/>
                <w:webHidden/>
              </w:rPr>
              <w:instrText xml:space="preserve"> PAGEREF _Toc67307841 \h </w:instrText>
            </w:r>
            <w:r w:rsidR="00A8605B">
              <w:rPr>
                <w:noProof/>
                <w:webHidden/>
              </w:rPr>
            </w:r>
            <w:r w:rsidR="00A8605B">
              <w:rPr>
                <w:noProof/>
                <w:webHidden/>
              </w:rPr>
              <w:fldChar w:fldCharType="separate"/>
            </w:r>
            <w:r w:rsidR="00A8605B">
              <w:rPr>
                <w:noProof/>
                <w:webHidden/>
              </w:rPr>
              <w:t>2</w:t>
            </w:r>
            <w:r w:rsidR="00A8605B">
              <w:rPr>
                <w:noProof/>
                <w:webHidden/>
              </w:rPr>
              <w:fldChar w:fldCharType="end"/>
            </w:r>
          </w:hyperlink>
        </w:p>
        <w:p w14:paraId="7211F639" w14:textId="3824F73B" w:rsidR="00A8605B" w:rsidRDefault="008E6EAB">
          <w:pPr>
            <w:pStyle w:val="TDC1"/>
            <w:tabs>
              <w:tab w:val="right" w:leader="dot" w:pos="8494"/>
            </w:tabs>
            <w:rPr>
              <w:rFonts w:asciiTheme="minorHAnsi" w:eastAsiaTheme="minorEastAsia" w:hAnsiTheme="minorHAnsi" w:cstheme="minorBidi"/>
              <w:noProof/>
              <w:lang w:eastAsia="es-ES"/>
            </w:rPr>
          </w:pPr>
          <w:hyperlink w:anchor="_Toc67307842" w:history="1">
            <w:r w:rsidR="00A8605B" w:rsidRPr="00553354">
              <w:rPr>
                <w:rStyle w:val="Hipervnculo"/>
                <w:noProof/>
              </w:rPr>
              <w:t>Introducción</w:t>
            </w:r>
            <w:r w:rsidR="00A8605B">
              <w:rPr>
                <w:noProof/>
                <w:webHidden/>
              </w:rPr>
              <w:tab/>
            </w:r>
            <w:r w:rsidR="00A8605B">
              <w:rPr>
                <w:noProof/>
                <w:webHidden/>
              </w:rPr>
              <w:fldChar w:fldCharType="begin"/>
            </w:r>
            <w:r w:rsidR="00A8605B">
              <w:rPr>
                <w:noProof/>
                <w:webHidden/>
              </w:rPr>
              <w:instrText xml:space="preserve"> PAGEREF _Toc67307842 \h </w:instrText>
            </w:r>
            <w:r w:rsidR="00A8605B">
              <w:rPr>
                <w:noProof/>
                <w:webHidden/>
              </w:rPr>
            </w:r>
            <w:r w:rsidR="00A8605B">
              <w:rPr>
                <w:noProof/>
                <w:webHidden/>
              </w:rPr>
              <w:fldChar w:fldCharType="separate"/>
            </w:r>
            <w:r w:rsidR="00A8605B">
              <w:rPr>
                <w:noProof/>
                <w:webHidden/>
              </w:rPr>
              <w:t>3</w:t>
            </w:r>
            <w:r w:rsidR="00A8605B">
              <w:rPr>
                <w:noProof/>
                <w:webHidden/>
              </w:rPr>
              <w:fldChar w:fldCharType="end"/>
            </w:r>
          </w:hyperlink>
        </w:p>
        <w:p w14:paraId="361FEFBB" w14:textId="593FA837" w:rsidR="00A8605B" w:rsidRDefault="008E6EAB">
          <w:pPr>
            <w:pStyle w:val="TDC2"/>
            <w:tabs>
              <w:tab w:val="right" w:leader="dot" w:pos="8494"/>
            </w:tabs>
            <w:rPr>
              <w:rFonts w:asciiTheme="minorHAnsi" w:eastAsiaTheme="minorEastAsia" w:hAnsiTheme="minorHAnsi" w:cstheme="minorBidi"/>
              <w:noProof/>
              <w:lang w:eastAsia="es-ES"/>
            </w:rPr>
          </w:pPr>
          <w:hyperlink w:anchor="_Toc67307843" w:history="1">
            <w:r w:rsidR="00A8605B" w:rsidRPr="00553354">
              <w:rPr>
                <w:rStyle w:val="Hipervnculo"/>
                <w:noProof/>
              </w:rPr>
              <w:t>Objetivos</w:t>
            </w:r>
            <w:r w:rsidR="00A8605B">
              <w:rPr>
                <w:noProof/>
                <w:webHidden/>
              </w:rPr>
              <w:tab/>
            </w:r>
            <w:r w:rsidR="00A8605B">
              <w:rPr>
                <w:noProof/>
                <w:webHidden/>
              </w:rPr>
              <w:fldChar w:fldCharType="begin"/>
            </w:r>
            <w:r w:rsidR="00A8605B">
              <w:rPr>
                <w:noProof/>
                <w:webHidden/>
              </w:rPr>
              <w:instrText xml:space="preserve"> PAGEREF _Toc67307843 \h </w:instrText>
            </w:r>
            <w:r w:rsidR="00A8605B">
              <w:rPr>
                <w:noProof/>
                <w:webHidden/>
              </w:rPr>
            </w:r>
            <w:r w:rsidR="00A8605B">
              <w:rPr>
                <w:noProof/>
                <w:webHidden/>
              </w:rPr>
              <w:fldChar w:fldCharType="separate"/>
            </w:r>
            <w:r w:rsidR="00A8605B">
              <w:rPr>
                <w:noProof/>
                <w:webHidden/>
              </w:rPr>
              <w:t>3</w:t>
            </w:r>
            <w:r w:rsidR="00A8605B">
              <w:rPr>
                <w:noProof/>
                <w:webHidden/>
              </w:rPr>
              <w:fldChar w:fldCharType="end"/>
            </w:r>
          </w:hyperlink>
        </w:p>
        <w:p w14:paraId="023C98B4" w14:textId="0A3276AF" w:rsidR="00A8605B" w:rsidRDefault="008E6EAB">
          <w:pPr>
            <w:pStyle w:val="TDC2"/>
            <w:tabs>
              <w:tab w:val="right" w:leader="dot" w:pos="8494"/>
            </w:tabs>
            <w:rPr>
              <w:rFonts w:asciiTheme="minorHAnsi" w:eastAsiaTheme="minorEastAsia" w:hAnsiTheme="minorHAnsi" w:cstheme="minorBidi"/>
              <w:noProof/>
              <w:lang w:eastAsia="es-ES"/>
            </w:rPr>
          </w:pPr>
          <w:hyperlink w:anchor="_Toc67307844" w:history="1">
            <w:r w:rsidR="00A8605B" w:rsidRPr="00553354">
              <w:rPr>
                <w:rStyle w:val="Hipervnculo"/>
                <w:noProof/>
              </w:rPr>
              <w:t>Requerimientos funcionales</w:t>
            </w:r>
            <w:r w:rsidR="00A8605B">
              <w:rPr>
                <w:noProof/>
                <w:webHidden/>
              </w:rPr>
              <w:tab/>
            </w:r>
            <w:r w:rsidR="00A8605B">
              <w:rPr>
                <w:noProof/>
                <w:webHidden/>
              </w:rPr>
              <w:fldChar w:fldCharType="begin"/>
            </w:r>
            <w:r w:rsidR="00A8605B">
              <w:rPr>
                <w:noProof/>
                <w:webHidden/>
              </w:rPr>
              <w:instrText xml:space="preserve"> PAGEREF _Toc67307844 \h </w:instrText>
            </w:r>
            <w:r w:rsidR="00A8605B">
              <w:rPr>
                <w:noProof/>
                <w:webHidden/>
              </w:rPr>
            </w:r>
            <w:r w:rsidR="00A8605B">
              <w:rPr>
                <w:noProof/>
                <w:webHidden/>
              </w:rPr>
              <w:fldChar w:fldCharType="separate"/>
            </w:r>
            <w:r w:rsidR="00A8605B">
              <w:rPr>
                <w:noProof/>
                <w:webHidden/>
              </w:rPr>
              <w:t>3</w:t>
            </w:r>
            <w:r w:rsidR="00A8605B">
              <w:rPr>
                <w:noProof/>
                <w:webHidden/>
              </w:rPr>
              <w:fldChar w:fldCharType="end"/>
            </w:r>
          </w:hyperlink>
        </w:p>
        <w:p w14:paraId="69BAD49B" w14:textId="791A67FC" w:rsidR="00A8605B" w:rsidRDefault="008E6EAB">
          <w:pPr>
            <w:pStyle w:val="TDC2"/>
            <w:tabs>
              <w:tab w:val="right" w:leader="dot" w:pos="8494"/>
            </w:tabs>
            <w:rPr>
              <w:rFonts w:asciiTheme="minorHAnsi" w:eastAsiaTheme="minorEastAsia" w:hAnsiTheme="minorHAnsi" w:cstheme="minorBidi"/>
              <w:noProof/>
              <w:lang w:eastAsia="es-ES"/>
            </w:rPr>
          </w:pPr>
          <w:hyperlink w:anchor="_Toc67307845" w:history="1">
            <w:r w:rsidR="00A8605B" w:rsidRPr="00553354">
              <w:rPr>
                <w:rStyle w:val="Hipervnculo"/>
                <w:noProof/>
              </w:rPr>
              <w:t>Selección de componentes</w:t>
            </w:r>
            <w:r w:rsidR="00A8605B">
              <w:rPr>
                <w:noProof/>
                <w:webHidden/>
              </w:rPr>
              <w:tab/>
            </w:r>
            <w:r w:rsidR="00A8605B">
              <w:rPr>
                <w:noProof/>
                <w:webHidden/>
              </w:rPr>
              <w:fldChar w:fldCharType="begin"/>
            </w:r>
            <w:r w:rsidR="00A8605B">
              <w:rPr>
                <w:noProof/>
                <w:webHidden/>
              </w:rPr>
              <w:instrText xml:space="preserve"> PAGEREF _Toc67307845 \h </w:instrText>
            </w:r>
            <w:r w:rsidR="00A8605B">
              <w:rPr>
                <w:noProof/>
                <w:webHidden/>
              </w:rPr>
            </w:r>
            <w:r w:rsidR="00A8605B">
              <w:rPr>
                <w:noProof/>
                <w:webHidden/>
              </w:rPr>
              <w:fldChar w:fldCharType="separate"/>
            </w:r>
            <w:r w:rsidR="00A8605B">
              <w:rPr>
                <w:noProof/>
                <w:webHidden/>
              </w:rPr>
              <w:t>4</w:t>
            </w:r>
            <w:r w:rsidR="00A8605B">
              <w:rPr>
                <w:noProof/>
                <w:webHidden/>
              </w:rPr>
              <w:fldChar w:fldCharType="end"/>
            </w:r>
          </w:hyperlink>
        </w:p>
        <w:p w14:paraId="3F7B2663" w14:textId="149469E3" w:rsidR="00A8605B" w:rsidRDefault="008E6EAB">
          <w:pPr>
            <w:pStyle w:val="TDC2"/>
            <w:tabs>
              <w:tab w:val="right" w:leader="dot" w:pos="8494"/>
            </w:tabs>
            <w:rPr>
              <w:rFonts w:asciiTheme="minorHAnsi" w:eastAsiaTheme="minorEastAsia" w:hAnsiTheme="minorHAnsi" w:cstheme="minorBidi"/>
              <w:noProof/>
              <w:lang w:eastAsia="es-ES"/>
            </w:rPr>
          </w:pPr>
          <w:hyperlink w:anchor="_Toc67307846" w:history="1">
            <w:r w:rsidR="00A8605B" w:rsidRPr="00553354">
              <w:rPr>
                <w:rStyle w:val="Hipervnculo"/>
                <w:noProof/>
              </w:rPr>
              <w:t>Diagrama de bloques</w:t>
            </w:r>
            <w:r w:rsidR="00A8605B">
              <w:rPr>
                <w:noProof/>
                <w:webHidden/>
              </w:rPr>
              <w:tab/>
            </w:r>
            <w:r w:rsidR="00A8605B">
              <w:rPr>
                <w:noProof/>
                <w:webHidden/>
              </w:rPr>
              <w:fldChar w:fldCharType="begin"/>
            </w:r>
            <w:r w:rsidR="00A8605B">
              <w:rPr>
                <w:noProof/>
                <w:webHidden/>
              </w:rPr>
              <w:instrText xml:space="preserve"> PAGEREF _Toc67307846 \h </w:instrText>
            </w:r>
            <w:r w:rsidR="00A8605B">
              <w:rPr>
                <w:noProof/>
                <w:webHidden/>
              </w:rPr>
            </w:r>
            <w:r w:rsidR="00A8605B">
              <w:rPr>
                <w:noProof/>
                <w:webHidden/>
              </w:rPr>
              <w:fldChar w:fldCharType="separate"/>
            </w:r>
            <w:r w:rsidR="00A8605B">
              <w:rPr>
                <w:noProof/>
                <w:webHidden/>
              </w:rPr>
              <w:t>5</w:t>
            </w:r>
            <w:r w:rsidR="00A8605B">
              <w:rPr>
                <w:noProof/>
                <w:webHidden/>
              </w:rPr>
              <w:fldChar w:fldCharType="end"/>
            </w:r>
          </w:hyperlink>
        </w:p>
        <w:p w14:paraId="727C79E8" w14:textId="56055935" w:rsidR="00A8605B" w:rsidRDefault="008E6EAB">
          <w:pPr>
            <w:pStyle w:val="TDC1"/>
            <w:tabs>
              <w:tab w:val="right" w:leader="dot" w:pos="8494"/>
            </w:tabs>
            <w:rPr>
              <w:rFonts w:asciiTheme="minorHAnsi" w:eastAsiaTheme="minorEastAsia" w:hAnsiTheme="minorHAnsi" w:cstheme="minorBidi"/>
              <w:noProof/>
              <w:lang w:eastAsia="es-ES"/>
            </w:rPr>
          </w:pPr>
          <w:hyperlink w:anchor="_Toc67307847" w:history="1">
            <w:r w:rsidR="00A8605B" w:rsidRPr="00553354">
              <w:rPr>
                <w:rStyle w:val="Hipervnculo"/>
                <w:noProof/>
              </w:rPr>
              <w:t>Diseño del esquemático</w:t>
            </w:r>
            <w:r w:rsidR="00A8605B">
              <w:rPr>
                <w:noProof/>
                <w:webHidden/>
              </w:rPr>
              <w:tab/>
            </w:r>
            <w:r w:rsidR="00A8605B">
              <w:rPr>
                <w:noProof/>
                <w:webHidden/>
              </w:rPr>
              <w:fldChar w:fldCharType="begin"/>
            </w:r>
            <w:r w:rsidR="00A8605B">
              <w:rPr>
                <w:noProof/>
                <w:webHidden/>
              </w:rPr>
              <w:instrText xml:space="preserve"> PAGEREF _Toc67307847 \h </w:instrText>
            </w:r>
            <w:r w:rsidR="00A8605B">
              <w:rPr>
                <w:noProof/>
                <w:webHidden/>
              </w:rPr>
            </w:r>
            <w:r w:rsidR="00A8605B">
              <w:rPr>
                <w:noProof/>
                <w:webHidden/>
              </w:rPr>
              <w:fldChar w:fldCharType="separate"/>
            </w:r>
            <w:r w:rsidR="00A8605B">
              <w:rPr>
                <w:noProof/>
                <w:webHidden/>
              </w:rPr>
              <w:t>5</w:t>
            </w:r>
            <w:r w:rsidR="00A8605B">
              <w:rPr>
                <w:noProof/>
                <w:webHidden/>
              </w:rPr>
              <w:fldChar w:fldCharType="end"/>
            </w:r>
          </w:hyperlink>
        </w:p>
        <w:p w14:paraId="2C5DA03C" w14:textId="00DF43FD" w:rsidR="00A8605B" w:rsidRDefault="008E6EAB">
          <w:pPr>
            <w:pStyle w:val="TDC2"/>
            <w:tabs>
              <w:tab w:val="right" w:leader="dot" w:pos="8494"/>
            </w:tabs>
            <w:rPr>
              <w:rFonts w:asciiTheme="minorHAnsi" w:eastAsiaTheme="minorEastAsia" w:hAnsiTheme="minorHAnsi" w:cstheme="minorBidi"/>
              <w:noProof/>
              <w:lang w:eastAsia="es-ES"/>
            </w:rPr>
          </w:pPr>
          <w:hyperlink w:anchor="_Toc67307848" w:history="1">
            <w:r w:rsidR="00A8605B" w:rsidRPr="00553354">
              <w:rPr>
                <w:rStyle w:val="Hipervnculo"/>
                <w:noProof/>
              </w:rPr>
              <w:t>Diseño del subsistema LTE/GPS</w:t>
            </w:r>
            <w:r w:rsidR="00A8605B">
              <w:rPr>
                <w:noProof/>
                <w:webHidden/>
              </w:rPr>
              <w:tab/>
            </w:r>
            <w:r w:rsidR="00A8605B">
              <w:rPr>
                <w:noProof/>
                <w:webHidden/>
              </w:rPr>
              <w:fldChar w:fldCharType="begin"/>
            </w:r>
            <w:r w:rsidR="00A8605B">
              <w:rPr>
                <w:noProof/>
                <w:webHidden/>
              </w:rPr>
              <w:instrText xml:space="preserve"> PAGEREF _Toc67307848 \h </w:instrText>
            </w:r>
            <w:r w:rsidR="00A8605B">
              <w:rPr>
                <w:noProof/>
                <w:webHidden/>
              </w:rPr>
            </w:r>
            <w:r w:rsidR="00A8605B">
              <w:rPr>
                <w:noProof/>
                <w:webHidden/>
              </w:rPr>
              <w:fldChar w:fldCharType="separate"/>
            </w:r>
            <w:r w:rsidR="00A8605B">
              <w:rPr>
                <w:noProof/>
                <w:webHidden/>
              </w:rPr>
              <w:t>8</w:t>
            </w:r>
            <w:r w:rsidR="00A8605B">
              <w:rPr>
                <w:noProof/>
                <w:webHidden/>
              </w:rPr>
              <w:fldChar w:fldCharType="end"/>
            </w:r>
          </w:hyperlink>
        </w:p>
        <w:p w14:paraId="1ED8E774" w14:textId="4839E7B8" w:rsidR="00A8605B" w:rsidRDefault="008E6EAB">
          <w:pPr>
            <w:pStyle w:val="TDC3"/>
            <w:tabs>
              <w:tab w:val="right" w:leader="dot" w:pos="8494"/>
            </w:tabs>
            <w:rPr>
              <w:rFonts w:asciiTheme="minorHAnsi" w:eastAsiaTheme="minorEastAsia" w:hAnsiTheme="minorHAnsi" w:cstheme="minorBidi"/>
              <w:noProof/>
              <w:lang w:eastAsia="es-ES"/>
            </w:rPr>
          </w:pPr>
          <w:hyperlink w:anchor="_Toc67307849" w:history="1">
            <w:r w:rsidR="00A8605B" w:rsidRPr="00553354">
              <w:rPr>
                <w:rStyle w:val="Hipervnculo"/>
                <w:noProof/>
              </w:rPr>
              <w:t>Antenas LTE y GPS</w:t>
            </w:r>
            <w:r w:rsidR="00A8605B">
              <w:rPr>
                <w:noProof/>
                <w:webHidden/>
              </w:rPr>
              <w:tab/>
            </w:r>
            <w:r w:rsidR="00A8605B">
              <w:rPr>
                <w:noProof/>
                <w:webHidden/>
              </w:rPr>
              <w:fldChar w:fldCharType="begin"/>
            </w:r>
            <w:r w:rsidR="00A8605B">
              <w:rPr>
                <w:noProof/>
                <w:webHidden/>
              </w:rPr>
              <w:instrText xml:space="preserve"> PAGEREF _Toc67307849 \h </w:instrText>
            </w:r>
            <w:r w:rsidR="00A8605B">
              <w:rPr>
                <w:noProof/>
                <w:webHidden/>
              </w:rPr>
            </w:r>
            <w:r w:rsidR="00A8605B">
              <w:rPr>
                <w:noProof/>
                <w:webHidden/>
              </w:rPr>
              <w:fldChar w:fldCharType="separate"/>
            </w:r>
            <w:r w:rsidR="00A8605B">
              <w:rPr>
                <w:noProof/>
                <w:webHidden/>
              </w:rPr>
              <w:t>8</w:t>
            </w:r>
            <w:r w:rsidR="00A8605B">
              <w:rPr>
                <w:noProof/>
                <w:webHidden/>
              </w:rPr>
              <w:fldChar w:fldCharType="end"/>
            </w:r>
          </w:hyperlink>
        </w:p>
        <w:p w14:paraId="023415D3" w14:textId="5440BFBB" w:rsidR="00A8605B" w:rsidRDefault="008E6EAB">
          <w:pPr>
            <w:pStyle w:val="TDC3"/>
            <w:tabs>
              <w:tab w:val="right" w:leader="dot" w:pos="8494"/>
            </w:tabs>
            <w:rPr>
              <w:rFonts w:asciiTheme="minorHAnsi" w:eastAsiaTheme="minorEastAsia" w:hAnsiTheme="minorHAnsi" w:cstheme="minorBidi"/>
              <w:noProof/>
              <w:lang w:eastAsia="es-ES"/>
            </w:rPr>
          </w:pPr>
          <w:hyperlink w:anchor="_Toc67307850" w:history="1">
            <w:r w:rsidR="00A8605B" w:rsidRPr="00553354">
              <w:rPr>
                <w:rStyle w:val="Hipervnculo"/>
                <w:noProof/>
              </w:rPr>
              <w:t>Diseño del circuito para la SIM</w:t>
            </w:r>
            <w:r w:rsidR="00A8605B">
              <w:rPr>
                <w:noProof/>
                <w:webHidden/>
              </w:rPr>
              <w:tab/>
            </w:r>
            <w:r w:rsidR="00A8605B">
              <w:rPr>
                <w:noProof/>
                <w:webHidden/>
              </w:rPr>
              <w:fldChar w:fldCharType="begin"/>
            </w:r>
            <w:r w:rsidR="00A8605B">
              <w:rPr>
                <w:noProof/>
                <w:webHidden/>
              </w:rPr>
              <w:instrText xml:space="preserve"> PAGEREF _Toc67307850 \h </w:instrText>
            </w:r>
            <w:r w:rsidR="00A8605B">
              <w:rPr>
                <w:noProof/>
                <w:webHidden/>
              </w:rPr>
            </w:r>
            <w:r w:rsidR="00A8605B">
              <w:rPr>
                <w:noProof/>
                <w:webHidden/>
              </w:rPr>
              <w:fldChar w:fldCharType="separate"/>
            </w:r>
            <w:r w:rsidR="00A8605B">
              <w:rPr>
                <w:noProof/>
                <w:webHidden/>
              </w:rPr>
              <w:t>9</w:t>
            </w:r>
            <w:r w:rsidR="00A8605B">
              <w:rPr>
                <w:noProof/>
                <w:webHidden/>
              </w:rPr>
              <w:fldChar w:fldCharType="end"/>
            </w:r>
          </w:hyperlink>
        </w:p>
        <w:p w14:paraId="2335FA79" w14:textId="0F571376" w:rsidR="00A8605B" w:rsidRDefault="008E6EAB">
          <w:pPr>
            <w:pStyle w:val="TDC2"/>
            <w:tabs>
              <w:tab w:val="right" w:leader="dot" w:pos="8494"/>
            </w:tabs>
            <w:rPr>
              <w:rFonts w:asciiTheme="minorHAnsi" w:eastAsiaTheme="minorEastAsia" w:hAnsiTheme="minorHAnsi" w:cstheme="minorBidi"/>
              <w:noProof/>
              <w:lang w:eastAsia="es-ES"/>
            </w:rPr>
          </w:pPr>
          <w:hyperlink w:anchor="_Toc67307851" w:history="1">
            <w:r w:rsidR="00A8605B" w:rsidRPr="00553354">
              <w:rPr>
                <w:rStyle w:val="Hipervnculo"/>
                <w:noProof/>
              </w:rPr>
              <w:t>Diseño del gateway IEEE802.15.4E</w:t>
            </w:r>
            <w:r w:rsidR="00A8605B">
              <w:rPr>
                <w:noProof/>
                <w:webHidden/>
              </w:rPr>
              <w:tab/>
            </w:r>
            <w:r w:rsidR="00A8605B">
              <w:rPr>
                <w:noProof/>
                <w:webHidden/>
              </w:rPr>
              <w:fldChar w:fldCharType="begin"/>
            </w:r>
            <w:r w:rsidR="00A8605B">
              <w:rPr>
                <w:noProof/>
                <w:webHidden/>
              </w:rPr>
              <w:instrText xml:space="preserve"> PAGEREF _Toc67307851 \h </w:instrText>
            </w:r>
            <w:r w:rsidR="00A8605B">
              <w:rPr>
                <w:noProof/>
                <w:webHidden/>
              </w:rPr>
            </w:r>
            <w:r w:rsidR="00A8605B">
              <w:rPr>
                <w:noProof/>
                <w:webHidden/>
              </w:rPr>
              <w:fldChar w:fldCharType="separate"/>
            </w:r>
            <w:r w:rsidR="00A8605B">
              <w:rPr>
                <w:noProof/>
                <w:webHidden/>
              </w:rPr>
              <w:t>10</w:t>
            </w:r>
            <w:r w:rsidR="00A8605B">
              <w:rPr>
                <w:noProof/>
                <w:webHidden/>
              </w:rPr>
              <w:fldChar w:fldCharType="end"/>
            </w:r>
          </w:hyperlink>
        </w:p>
        <w:p w14:paraId="68D6BDFD" w14:textId="43D6AC03" w:rsidR="00A8605B" w:rsidRDefault="008E6EAB">
          <w:pPr>
            <w:pStyle w:val="TDC2"/>
            <w:tabs>
              <w:tab w:val="right" w:leader="dot" w:pos="8494"/>
            </w:tabs>
            <w:rPr>
              <w:rFonts w:asciiTheme="minorHAnsi" w:eastAsiaTheme="minorEastAsia" w:hAnsiTheme="minorHAnsi" w:cstheme="minorBidi"/>
              <w:noProof/>
              <w:lang w:eastAsia="es-ES"/>
            </w:rPr>
          </w:pPr>
          <w:hyperlink w:anchor="_Toc67307852" w:history="1">
            <w:r w:rsidR="00A8605B" w:rsidRPr="00553354">
              <w:rPr>
                <w:rStyle w:val="Hipervnculo"/>
                <w:noProof/>
              </w:rPr>
              <w:t>Diseño del circuito de alimentación general</w:t>
            </w:r>
            <w:r w:rsidR="00A8605B">
              <w:rPr>
                <w:noProof/>
                <w:webHidden/>
              </w:rPr>
              <w:tab/>
            </w:r>
            <w:r w:rsidR="00A8605B">
              <w:rPr>
                <w:noProof/>
                <w:webHidden/>
              </w:rPr>
              <w:fldChar w:fldCharType="begin"/>
            </w:r>
            <w:r w:rsidR="00A8605B">
              <w:rPr>
                <w:noProof/>
                <w:webHidden/>
              </w:rPr>
              <w:instrText xml:space="preserve"> PAGEREF _Toc67307852 \h </w:instrText>
            </w:r>
            <w:r w:rsidR="00A8605B">
              <w:rPr>
                <w:noProof/>
                <w:webHidden/>
              </w:rPr>
            </w:r>
            <w:r w:rsidR="00A8605B">
              <w:rPr>
                <w:noProof/>
                <w:webHidden/>
              </w:rPr>
              <w:fldChar w:fldCharType="separate"/>
            </w:r>
            <w:r w:rsidR="00A8605B">
              <w:rPr>
                <w:noProof/>
                <w:webHidden/>
              </w:rPr>
              <w:t>13</w:t>
            </w:r>
            <w:r w:rsidR="00A8605B">
              <w:rPr>
                <w:noProof/>
                <w:webHidden/>
              </w:rPr>
              <w:fldChar w:fldCharType="end"/>
            </w:r>
          </w:hyperlink>
        </w:p>
        <w:p w14:paraId="11436F13" w14:textId="2C6D5FD6" w:rsidR="00A8605B" w:rsidRDefault="008E6EAB">
          <w:pPr>
            <w:pStyle w:val="TDC2"/>
            <w:tabs>
              <w:tab w:val="right" w:leader="dot" w:pos="8494"/>
            </w:tabs>
            <w:rPr>
              <w:rFonts w:asciiTheme="minorHAnsi" w:eastAsiaTheme="minorEastAsia" w:hAnsiTheme="minorHAnsi" w:cstheme="minorBidi"/>
              <w:noProof/>
              <w:lang w:eastAsia="es-ES"/>
            </w:rPr>
          </w:pPr>
          <w:hyperlink w:anchor="_Toc67307853" w:history="1">
            <w:r w:rsidR="00A8605B" w:rsidRPr="00553354">
              <w:rPr>
                <w:rStyle w:val="Hipervnculo"/>
                <w:noProof/>
              </w:rPr>
              <w:t>Diseño del circuito de alimentación para el Gateway IEEE802.15.4E</w:t>
            </w:r>
            <w:r w:rsidR="00A8605B">
              <w:rPr>
                <w:noProof/>
                <w:webHidden/>
              </w:rPr>
              <w:tab/>
            </w:r>
            <w:r w:rsidR="00A8605B">
              <w:rPr>
                <w:noProof/>
                <w:webHidden/>
              </w:rPr>
              <w:fldChar w:fldCharType="begin"/>
            </w:r>
            <w:r w:rsidR="00A8605B">
              <w:rPr>
                <w:noProof/>
                <w:webHidden/>
              </w:rPr>
              <w:instrText xml:space="preserve"> PAGEREF _Toc67307853 \h </w:instrText>
            </w:r>
            <w:r w:rsidR="00A8605B">
              <w:rPr>
                <w:noProof/>
                <w:webHidden/>
              </w:rPr>
            </w:r>
            <w:r w:rsidR="00A8605B">
              <w:rPr>
                <w:noProof/>
                <w:webHidden/>
              </w:rPr>
              <w:fldChar w:fldCharType="separate"/>
            </w:r>
            <w:r w:rsidR="00A8605B">
              <w:rPr>
                <w:noProof/>
                <w:webHidden/>
              </w:rPr>
              <w:t>15</w:t>
            </w:r>
            <w:r w:rsidR="00A8605B">
              <w:rPr>
                <w:noProof/>
                <w:webHidden/>
              </w:rPr>
              <w:fldChar w:fldCharType="end"/>
            </w:r>
          </w:hyperlink>
        </w:p>
        <w:p w14:paraId="6308EF69" w14:textId="6E9688E7" w:rsidR="00A8605B" w:rsidRDefault="008E6EAB">
          <w:pPr>
            <w:pStyle w:val="TDC2"/>
            <w:tabs>
              <w:tab w:val="right" w:leader="dot" w:pos="8494"/>
            </w:tabs>
            <w:rPr>
              <w:rFonts w:asciiTheme="minorHAnsi" w:eastAsiaTheme="minorEastAsia" w:hAnsiTheme="minorHAnsi" w:cstheme="minorBidi"/>
              <w:noProof/>
              <w:lang w:eastAsia="es-ES"/>
            </w:rPr>
          </w:pPr>
          <w:hyperlink w:anchor="_Toc67307854" w:history="1">
            <w:r w:rsidR="00A8605B" w:rsidRPr="00553354">
              <w:rPr>
                <w:rStyle w:val="Hipervnculo"/>
                <w:noProof/>
              </w:rPr>
              <w:t>Diseño del circuito que implementa los LEDs y los botones</w:t>
            </w:r>
            <w:r w:rsidR="00A8605B">
              <w:rPr>
                <w:noProof/>
                <w:webHidden/>
              </w:rPr>
              <w:tab/>
            </w:r>
            <w:r w:rsidR="00A8605B">
              <w:rPr>
                <w:noProof/>
                <w:webHidden/>
              </w:rPr>
              <w:fldChar w:fldCharType="begin"/>
            </w:r>
            <w:r w:rsidR="00A8605B">
              <w:rPr>
                <w:noProof/>
                <w:webHidden/>
              </w:rPr>
              <w:instrText xml:space="preserve"> PAGEREF _Toc67307854 \h </w:instrText>
            </w:r>
            <w:r w:rsidR="00A8605B">
              <w:rPr>
                <w:noProof/>
                <w:webHidden/>
              </w:rPr>
            </w:r>
            <w:r w:rsidR="00A8605B">
              <w:rPr>
                <w:noProof/>
                <w:webHidden/>
              </w:rPr>
              <w:fldChar w:fldCharType="separate"/>
            </w:r>
            <w:r w:rsidR="00A8605B">
              <w:rPr>
                <w:noProof/>
                <w:webHidden/>
              </w:rPr>
              <w:t>17</w:t>
            </w:r>
            <w:r w:rsidR="00A8605B">
              <w:rPr>
                <w:noProof/>
                <w:webHidden/>
              </w:rPr>
              <w:fldChar w:fldCharType="end"/>
            </w:r>
          </w:hyperlink>
        </w:p>
        <w:p w14:paraId="68D5823B" w14:textId="211EC9ED" w:rsidR="00A8605B" w:rsidRDefault="008E6EAB">
          <w:pPr>
            <w:pStyle w:val="TDC2"/>
            <w:tabs>
              <w:tab w:val="right" w:leader="dot" w:pos="8494"/>
            </w:tabs>
            <w:rPr>
              <w:rFonts w:asciiTheme="minorHAnsi" w:eastAsiaTheme="minorEastAsia" w:hAnsiTheme="minorHAnsi" w:cstheme="minorBidi"/>
              <w:noProof/>
              <w:lang w:eastAsia="es-ES"/>
            </w:rPr>
          </w:pPr>
          <w:hyperlink w:anchor="_Toc67307855" w:history="1">
            <w:r w:rsidR="00A8605B" w:rsidRPr="00553354">
              <w:rPr>
                <w:rStyle w:val="Hipervnculo"/>
                <w:noProof/>
              </w:rPr>
              <w:t>Bill Of Materials (BOM)</w:t>
            </w:r>
            <w:r w:rsidR="00A8605B">
              <w:rPr>
                <w:noProof/>
                <w:webHidden/>
              </w:rPr>
              <w:tab/>
            </w:r>
            <w:r w:rsidR="00A8605B">
              <w:rPr>
                <w:noProof/>
                <w:webHidden/>
              </w:rPr>
              <w:fldChar w:fldCharType="begin"/>
            </w:r>
            <w:r w:rsidR="00A8605B">
              <w:rPr>
                <w:noProof/>
                <w:webHidden/>
              </w:rPr>
              <w:instrText xml:space="preserve"> PAGEREF _Toc67307855 \h </w:instrText>
            </w:r>
            <w:r w:rsidR="00A8605B">
              <w:rPr>
                <w:noProof/>
                <w:webHidden/>
              </w:rPr>
            </w:r>
            <w:r w:rsidR="00A8605B">
              <w:rPr>
                <w:noProof/>
                <w:webHidden/>
              </w:rPr>
              <w:fldChar w:fldCharType="separate"/>
            </w:r>
            <w:r w:rsidR="00A8605B">
              <w:rPr>
                <w:noProof/>
                <w:webHidden/>
              </w:rPr>
              <w:t>19</w:t>
            </w:r>
            <w:r w:rsidR="00A8605B">
              <w:rPr>
                <w:noProof/>
                <w:webHidden/>
              </w:rPr>
              <w:fldChar w:fldCharType="end"/>
            </w:r>
          </w:hyperlink>
        </w:p>
        <w:p w14:paraId="61F211A2" w14:textId="6D3725EA" w:rsidR="00A8605B" w:rsidRDefault="008E6EAB">
          <w:pPr>
            <w:pStyle w:val="TDC1"/>
            <w:tabs>
              <w:tab w:val="right" w:leader="dot" w:pos="8494"/>
            </w:tabs>
            <w:rPr>
              <w:rFonts w:asciiTheme="minorHAnsi" w:eastAsiaTheme="minorEastAsia" w:hAnsiTheme="minorHAnsi" w:cstheme="minorBidi"/>
              <w:noProof/>
              <w:lang w:eastAsia="es-ES"/>
            </w:rPr>
          </w:pPr>
          <w:hyperlink w:anchor="_Toc67307856" w:history="1">
            <w:r w:rsidR="00A8605B" w:rsidRPr="00553354">
              <w:rPr>
                <w:rStyle w:val="Hipervnculo"/>
                <w:noProof/>
              </w:rPr>
              <w:t>Conclusiones y trabajo futuro</w:t>
            </w:r>
            <w:r w:rsidR="00A8605B">
              <w:rPr>
                <w:noProof/>
                <w:webHidden/>
              </w:rPr>
              <w:tab/>
            </w:r>
            <w:r w:rsidR="00A8605B">
              <w:rPr>
                <w:noProof/>
                <w:webHidden/>
              </w:rPr>
              <w:fldChar w:fldCharType="begin"/>
            </w:r>
            <w:r w:rsidR="00A8605B">
              <w:rPr>
                <w:noProof/>
                <w:webHidden/>
              </w:rPr>
              <w:instrText xml:space="preserve"> PAGEREF _Toc67307856 \h </w:instrText>
            </w:r>
            <w:r w:rsidR="00A8605B">
              <w:rPr>
                <w:noProof/>
                <w:webHidden/>
              </w:rPr>
            </w:r>
            <w:r w:rsidR="00A8605B">
              <w:rPr>
                <w:noProof/>
                <w:webHidden/>
              </w:rPr>
              <w:fldChar w:fldCharType="separate"/>
            </w:r>
            <w:r w:rsidR="00A8605B">
              <w:rPr>
                <w:noProof/>
                <w:webHidden/>
              </w:rPr>
              <w:t>20</w:t>
            </w:r>
            <w:r w:rsidR="00A8605B">
              <w:rPr>
                <w:noProof/>
                <w:webHidden/>
              </w:rPr>
              <w:fldChar w:fldCharType="end"/>
            </w:r>
          </w:hyperlink>
        </w:p>
        <w:p w14:paraId="1E9B6BE4" w14:textId="0E6FFEA2" w:rsidR="00A8605B" w:rsidRDefault="008E6EAB">
          <w:pPr>
            <w:pStyle w:val="TDC1"/>
            <w:tabs>
              <w:tab w:val="right" w:leader="dot" w:pos="8494"/>
            </w:tabs>
            <w:rPr>
              <w:rFonts w:asciiTheme="minorHAnsi" w:eastAsiaTheme="minorEastAsia" w:hAnsiTheme="minorHAnsi" w:cstheme="minorBidi"/>
              <w:noProof/>
              <w:lang w:eastAsia="es-ES"/>
            </w:rPr>
          </w:pPr>
          <w:hyperlink w:anchor="_Toc67307857" w:history="1">
            <w:r w:rsidR="00A8605B" w:rsidRPr="00553354">
              <w:rPr>
                <w:rStyle w:val="Hipervnculo"/>
                <w:noProof/>
              </w:rPr>
              <w:t>Bibliografía</w:t>
            </w:r>
            <w:r w:rsidR="00A8605B">
              <w:rPr>
                <w:noProof/>
                <w:webHidden/>
              </w:rPr>
              <w:tab/>
            </w:r>
            <w:r w:rsidR="00A8605B">
              <w:rPr>
                <w:noProof/>
                <w:webHidden/>
              </w:rPr>
              <w:fldChar w:fldCharType="begin"/>
            </w:r>
            <w:r w:rsidR="00A8605B">
              <w:rPr>
                <w:noProof/>
                <w:webHidden/>
              </w:rPr>
              <w:instrText xml:space="preserve"> PAGEREF _Toc67307857 \h </w:instrText>
            </w:r>
            <w:r w:rsidR="00A8605B">
              <w:rPr>
                <w:noProof/>
                <w:webHidden/>
              </w:rPr>
            </w:r>
            <w:r w:rsidR="00A8605B">
              <w:rPr>
                <w:noProof/>
                <w:webHidden/>
              </w:rPr>
              <w:fldChar w:fldCharType="separate"/>
            </w:r>
            <w:r w:rsidR="00A8605B">
              <w:rPr>
                <w:noProof/>
                <w:webHidden/>
              </w:rPr>
              <w:t>21</w:t>
            </w:r>
            <w:r w:rsidR="00A8605B">
              <w:rPr>
                <w:noProof/>
                <w:webHidden/>
              </w:rPr>
              <w:fldChar w:fldCharType="end"/>
            </w:r>
          </w:hyperlink>
        </w:p>
        <w:p w14:paraId="4355C9FD" w14:textId="4B86BCDB" w:rsidR="002C20AA" w:rsidRDefault="002C20AA">
          <w:r>
            <w:rPr>
              <w:b/>
              <w:bCs/>
            </w:rPr>
            <w:fldChar w:fldCharType="end"/>
          </w:r>
        </w:p>
      </w:sdtContent>
    </w:sdt>
    <w:p w14:paraId="6AA234FA" w14:textId="77777777" w:rsidR="006D2C80" w:rsidRDefault="006D2C80">
      <w:pPr>
        <w:rPr>
          <w:b/>
          <w:bCs/>
        </w:rPr>
      </w:pPr>
    </w:p>
    <w:p w14:paraId="6BD758B3" w14:textId="77777777" w:rsidR="006D2C80" w:rsidRDefault="006D2C80">
      <w:pPr>
        <w:rPr>
          <w:b/>
          <w:bCs/>
        </w:rPr>
      </w:pPr>
    </w:p>
    <w:p w14:paraId="3F72AADC" w14:textId="77777777" w:rsidR="006D2C80" w:rsidRDefault="006D2C80">
      <w:pPr>
        <w:rPr>
          <w:b/>
          <w:bCs/>
        </w:rPr>
      </w:pPr>
    </w:p>
    <w:p w14:paraId="2D11A00D" w14:textId="77777777" w:rsidR="006D2C80" w:rsidRDefault="006D2C80">
      <w:pPr>
        <w:rPr>
          <w:b/>
          <w:bCs/>
        </w:rPr>
      </w:pPr>
    </w:p>
    <w:p w14:paraId="2781D217" w14:textId="4BC2C0EE" w:rsidR="00C73217" w:rsidRDefault="00C73217" w:rsidP="00B552A4"/>
    <w:p w14:paraId="09705696" w14:textId="35B67017" w:rsidR="00616D4C" w:rsidRDefault="00616D4C" w:rsidP="00B552A4"/>
    <w:p w14:paraId="32F6F3A7" w14:textId="24B23F04" w:rsidR="00616D4C" w:rsidRDefault="00616D4C" w:rsidP="00B552A4"/>
    <w:p w14:paraId="71496C24" w14:textId="77777777" w:rsidR="00AB315A" w:rsidRDefault="00AB315A" w:rsidP="00B552A4"/>
    <w:p w14:paraId="3189A55A" w14:textId="5A3FC787" w:rsidR="00616D4C" w:rsidRDefault="00616D4C" w:rsidP="00B552A4"/>
    <w:p w14:paraId="5BD66D5E" w14:textId="17E03F64" w:rsidR="00616D4C" w:rsidRDefault="00616D4C" w:rsidP="00B552A4"/>
    <w:p w14:paraId="10EC992D" w14:textId="3D9DAADC" w:rsidR="004D0298" w:rsidRDefault="004D0298" w:rsidP="00B552A4"/>
    <w:p w14:paraId="64B08D51" w14:textId="77777777" w:rsidR="004D0298" w:rsidRDefault="004D0298" w:rsidP="00B552A4"/>
    <w:p w14:paraId="07105718" w14:textId="0747850C" w:rsidR="006D2C80" w:rsidRDefault="0047351D" w:rsidP="002C20AA">
      <w:pPr>
        <w:pStyle w:val="Ttulo1"/>
      </w:pPr>
      <w:bookmarkStart w:id="1" w:name="_Toc67307842"/>
      <w:r>
        <w:lastRenderedPageBreak/>
        <w:t>Introducción</w:t>
      </w:r>
      <w:bookmarkEnd w:id="1"/>
    </w:p>
    <w:p w14:paraId="1A616F05" w14:textId="19A2AA7F" w:rsidR="004D1C12" w:rsidRDefault="00D1387C" w:rsidP="00D1387C">
      <w:pPr>
        <w:jc w:val="both"/>
      </w:pPr>
      <w:r>
        <w:t>En esta sección s</w:t>
      </w:r>
      <w:r w:rsidR="004D0CEC">
        <w:t>e</w:t>
      </w:r>
      <w:r>
        <w:t xml:space="preserve"> presenta el proyecto </w:t>
      </w:r>
      <w:r w:rsidR="004D0CEC">
        <w:t>que se ha realizado como parte de la asignatura de Prácticas Externas del grado en Ingeniería de Sistemas de Telecomunicación en la Escuela de Ingeniería de la Universitat Autònoma de Barcelona. En él se</w:t>
      </w:r>
      <w:r>
        <w:t xml:space="preserve"> explicarán los objetivos, los requerimientos funcionales, los criterios para la elección de los componentes principales del diseño y, finalmente, el diagrama de bloques que describe la solución del proyecto.</w:t>
      </w:r>
    </w:p>
    <w:p w14:paraId="4AE0E7D0" w14:textId="4F2004B5" w:rsidR="005F2A8A" w:rsidRDefault="001D5AC5" w:rsidP="001D5AC5">
      <w:pPr>
        <w:pStyle w:val="Ttulo2"/>
      </w:pPr>
      <w:bookmarkStart w:id="2" w:name="_Toc67307843"/>
      <w:r>
        <w:t>Objetivos</w:t>
      </w:r>
      <w:bookmarkEnd w:id="2"/>
    </w:p>
    <w:p w14:paraId="659BB47B" w14:textId="15B19E6F" w:rsidR="00E220A7" w:rsidRPr="004E2599" w:rsidRDefault="00E220A7" w:rsidP="00E220A7">
      <w:pPr>
        <w:jc w:val="both"/>
      </w:pPr>
      <w:r w:rsidRPr="004E2599">
        <w:t xml:space="preserve">El objetivo del proyecto es </w:t>
      </w:r>
      <w:r w:rsidR="009861B6">
        <w:t xml:space="preserve">diseñar y desarrollar un gateway para </w:t>
      </w:r>
      <w:r w:rsidRPr="004E2599">
        <w:t xml:space="preserve">lograr la conexión inalámbrica de una red de sensores con la tecnología WirelessHART a la nube mediante la red </w:t>
      </w:r>
      <w:r w:rsidR="009861B6">
        <w:t>5G</w:t>
      </w:r>
      <w:r w:rsidR="004D0CEC">
        <w:t xml:space="preserve"> y el protocolo MQTT (Message Queuing Telemetry Transport)</w:t>
      </w:r>
      <w:r w:rsidRPr="004E2599">
        <w:t xml:space="preserve">. </w:t>
      </w:r>
      <w:r w:rsidR="004D0CEC">
        <w:t>En concreto l</w:t>
      </w:r>
      <w:r w:rsidR="007B46C4" w:rsidRPr="004E2599">
        <w:t xml:space="preserve">a solución planteada es un bridge que recibe </w:t>
      </w:r>
      <w:r w:rsidR="00484A95">
        <w:t>los paquetes de datos</w:t>
      </w:r>
      <w:r w:rsidR="007B46C4" w:rsidRPr="004E2599">
        <w:t xml:space="preserve"> de los sensores </w:t>
      </w:r>
      <w:r w:rsidR="004D0CEC">
        <w:t>a través del coordinador de la red WirelessHART</w:t>
      </w:r>
      <w:r w:rsidR="00484A95">
        <w:t xml:space="preserve"> (</w:t>
      </w:r>
      <w:r w:rsidR="00484A95" w:rsidRPr="004E2599">
        <w:t>IEEE802.15.4E</w:t>
      </w:r>
      <w:r w:rsidR="00484A95">
        <w:t xml:space="preserve">), </w:t>
      </w:r>
      <w:r w:rsidR="004D0CEC">
        <w:t>los procesa</w:t>
      </w:r>
      <w:r w:rsidR="00E66F9A" w:rsidRPr="004E2599">
        <w:t xml:space="preserve"> </w:t>
      </w:r>
      <w:r w:rsidR="00484A95">
        <w:t>y, finalmente, los reenvía utilizando el protocolo MQTT utilizando una conexión NB-IoT o CAT-M1 dependiendo de la región donde opere el dispositivo.</w:t>
      </w:r>
    </w:p>
    <w:p w14:paraId="7491FE34" w14:textId="1306125C" w:rsidR="001D5AC5" w:rsidRDefault="001D5AC5" w:rsidP="001D5AC5">
      <w:pPr>
        <w:pStyle w:val="Ttulo2"/>
      </w:pPr>
      <w:bookmarkStart w:id="3" w:name="_Toc67307844"/>
      <w:r>
        <w:t>Requerimientos</w:t>
      </w:r>
      <w:r w:rsidR="00B34926">
        <w:t xml:space="preserve"> funcionales</w:t>
      </w:r>
      <w:bookmarkEnd w:id="3"/>
    </w:p>
    <w:p w14:paraId="7D3396E9" w14:textId="209D63CD" w:rsidR="002C035B" w:rsidRPr="002C035B" w:rsidRDefault="002C035B" w:rsidP="002C035B">
      <w:r>
        <w:t xml:space="preserve">Los requerimientos funcionales </w:t>
      </w:r>
      <w:r w:rsidR="00874553">
        <w:t>principales d</w:t>
      </w:r>
      <w:r>
        <w:t>el proyecto son los siguientes:</w:t>
      </w:r>
    </w:p>
    <w:p w14:paraId="0FC83293" w14:textId="3A13FB59" w:rsidR="00B34926" w:rsidRPr="00B34926" w:rsidRDefault="00FF4D1F" w:rsidP="002C035B">
      <w:pPr>
        <w:pStyle w:val="Prrafodelista"/>
        <w:numPr>
          <w:ilvl w:val="0"/>
          <w:numId w:val="1"/>
        </w:numPr>
        <w:jc w:val="both"/>
        <w:rPr>
          <w:color w:val="FF0000"/>
        </w:rPr>
      </w:pPr>
      <w:r w:rsidRPr="00FF4D1F">
        <w:t>Para la red WirelessHART s</w:t>
      </w:r>
      <w:r w:rsidR="00E66F9A" w:rsidRPr="00FF4D1F">
        <w:t xml:space="preserve">e pide </w:t>
      </w:r>
      <w:r w:rsidR="00484A95">
        <w:t xml:space="preserve">poder </w:t>
      </w:r>
      <w:r w:rsidRPr="00FF4D1F">
        <w:t>soportar</w:t>
      </w:r>
      <w:r w:rsidR="00484A95">
        <w:t xml:space="preserve"> </w:t>
      </w:r>
      <w:r w:rsidRPr="00FF4D1F">
        <w:t>hasta 100 nodos</w:t>
      </w:r>
      <w:r w:rsidR="004E2599" w:rsidRPr="00FF4D1F">
        <w:t>.</w:t>
      </w:r>
      <w:r w:rsidRPr="00FF4D1F">
        <w:t xml:space="preserve"> </w:t>
      </w:r>
    </w:p>
    <w:p w14:paraId="21417238" w14:textId="1FE10A17" w:rsidR="00B34926" w:rsidRPr="00AA2CC8" w:rsidRDefault="00FF4D1F" w:rsidP="002C035B">
      <w:pPr>
        <w:pStyle w:val="Prrafodelista"/>
        <w:numPr>
          <w:ilvl w:val="0"/>
          <w:numId w:val="1"/>
        </w:numPr>
        <w:jc w:val="both"/>
      </w:pPr>
      <w:r w:rsidRPr="00FF4D1F">
        <w:t xml:space="preserve">Para la red </w:t>
      </w:r>
      <w:r w:rsidR="002C2ABB">
        <w:t>5G (NB-IoT/CAT-M1)</w:t>
      </w:r>
      <w:r w:rsidRPr="00FF4D1F">
        <w:t xml:space="preserve"> se pide soportar las bandas principales</w:t>
      </w:r>
      <w:r w:rsidR="009861B6">
        <w:t xml:space="preserve"> a nivel mundial</w:t>
      </w:r>
      <w:r w:rsidR="00AA3649">
        <w:t xml:space="preserve"> (</w:t>
      </w:r>
      <w:r w:rsidR="00793C2A" w:rsidRPr="00AA2CC8">
        <w:rPr>
          <w:rFonts w:ascii="Arial" w:hAnsi="Arial" w:cs="Arial"/>
          <w:sz w:val="20"/>
          <w:szCs w:val="20"/>
          <w:shd w:val="clear" w:color="auto" w:fill="FFFFFF"/>
        </w:rPr>
        <w:t xml:space="preserve">B1, B2, B3, B4, B5, B8, B12, B13, B14, B17, B18, B19, B20, B25, B26, B28 </w:t>
      </w:r>
      <w:r w:rsidR="00AF1B43" w:rsidRPr="00AA2CC8">
        <w:rPr>
          <w:rFonts w:ascii="Arial" w:hAnsi="Arial" w:cs="Arial"/>
          <w:sz w:val="20"/>
          <w:szCs w:val="20"/>
          <w:shd w:val="clear" w:color="auto" w:fill="FFFFFF"/>
        </w:rPr>
        <w:t>y</w:t>
      </w:r>
      <w:r w:rsidR="00793C2A" w:rsidRPr="00AA2CC8">
        <w:rPr>
          <w:rFonts w:ascii="Arial" w:hAnsi="Arial" w:cs="Arial"/>
          <w:sz w:val="20"/>
          <w:szCs w:val="20"/>
          <w:shd w:val="clear" w:color="auto" w:fill="FFFFFF"/>
        </w:rPr>
        <w:t xml:space="preserve"> B66</w:t>
      </w:r>
      <w:r w:rsidR="00AA3649">
        <w:rPr>
          <w:rFonts w:ascii="Arial" w:hAnsi="Arial" w:cs="Arial"/>
          <w:sz w:val="20"/>
          <w:szCs w:val="20"/>
          <w:shd w:val="clear" w:color="auto" w:fill="FFFFFF"/>
        </w:rPr>
        <w:t>).</w:t>
      </w:r>
    </w:p>
    <w:p w14:paraId="7671F2EB" w14:textId="553FDE44" w:rsidR="00DF5A2C" w:rsidRPr="001A2B6A" w:rsidRDefault="00DF5A2C" w:rsidP="002C035B">
      <w:pPr>
        <w:pStyle w:val="Prrafodelista"/>
        <w:numPr>
          <w:ilvl w:val="0"/>
          <w:numId w:val="1"/>
        </w:numPr>
        <w:jc w:val="both"/>
        <w:rPr>
          <w:color w:val="FF0000"/>
        </w:rPr>
      </w:pPr>
      <w:r w:rsidRPr="00AA2CC8">
        <w:t>Se pide poder cambiar la tarjeta SIM</w:t>
      </w:r>
      <w:r>
        <w:t xml:space="preserve">, de modo que se </w:t>
      </w:r>
      <w:r w:rsidR="005F7029">
        <w:t>requerirá</w:t>
      </w:r>
      <w:r>
        <w:t xml:space="preserve"> un porta SIM</w:t>
      </w:r>
      <w:r w:rsidR="005F7029">
        <w:t xml:space="preserve"> como alternativa a los sistemas eSIM</w:t>
      </w:r>
      <w:r w:rsidR="0032164C">
        <w:t>, que van</w:t>
      </w:r>
      <w:r w:rsidR="005F7029">
        <w:t xml:space="preserve"> soldados directamente a la PCB y dificultan el cambio de tarjeta</w:t>
      </w:r>
      <w:r>
        <w:t>.</w:t>
      </w:r>
    </w:p>
    <w:p w14:paraId="0E3EC959" w14:textId="3D23B4A0" w:rsidR="001A2B6A" w:rsidRPr="001A2B6A" w:rsidRDefault="001A2B6A" w:rsidP="001A2B6A">
      <w:pPr>
        <w:pStyle w:val="Prrafodelista"/>
        <w:numPr>
          <w:ilvl w:val="0"/>
          <w:numId w:val="1"/>
        </w:numPr>
        <w:jc w:val="both"/>
      </w:pPr>
      <w:r>
        <w:t xml:space="preserve">El sistema incluirá una radio </w:t>
      </w:r>
      <w:r w:rsidRPr="00601245">
        <w:t xml:space="preserve">GPS </w:t>
      </w:r>
      <w:r>
        <w:t>para ob</w:t>
      </w:r>
      <w:r w:rsidRPr="00601245">
        <w:t>tener un</w:t>
      </w:r>
      <w:r>
        <w:t>a sincronización de</w:t>
      </w:r>
      <w:r w:rsidRPr="00601245">
        <w:t xml:space="preserve"> tiempo global </w:t>
      </w:r>
      <w:r>
        <w:t>con</w:t>
      </w:r>
      <w:r w:rsidRPr="00601245">
        <w:t xml:space="preserve"> un error pequeño</w:t>
      </w:r>
      <w:r>
        <w:t xml:space="preserve"> (menor que 1ms</w:t>
      </w:r>
      <w:r w:rsidRPr="001A2B6A">
        <w:t>). Este tiempo también servirá para poner los timestamps de los paquetes que se envíen.</w:t>
      </w:r>
    </w:p>
    <w:p w14:paraId="554F45AE" w14:textId="18A5ACA6" w:rsidR="002C2ABB" w:rsidRDefault="00FF4D1F" w:rsidP="002C2ABB">
      <w:pPr>
        <w:pStyle w:val="Prrafodelista"/>
        <w:numPr>
          <w:ilvl w:val="0"/>
          <w:numId w:val="1"/>
        </w:numPr>
        <w:jc w:val="both"/>
      </w:pPr>
      <w:r w:rsidRPr="002C2ABB">
        <w:t xml:space="preserve">Para el transporte de información se </w:t>
      </w:r>
      <w:r w:rsidR="009861B6" w:rsidRPr="002C2ABB">
        <w:t>utilizará el protocolo</w:t>
      </w:r>
      <w:r w:rsidRPr="002C2ABB">
        <w:t xml:space="preserve"> MQTT</w:t>
      </w:r>
      <w:r w:rsidR="002C2ABB" w:rsidRPr="002C2ABB">
        <w:t>,</w:t>
      </w:r>
      <w:r w:rsidR="00874553" w:rsidRPr="002C2ABB">
        <w:t xml:space="preserve"> de modo </w:t>
      </w:r>
      <w:r w:rsidR="002C2ABB" w:rsidRPr="002C2ABB">
        <w:t xml:space="preserve">que será necesario incorporar un MCU para recibir, procesar y reenviar hacia Internet a través de la red 5G los datos de la red </w:t>
      </w:r>
      <w:r w:rsidR="00874553" w:rsidRPr="002C2ABB">
        <w:t>Wireless</w:t>
      </w:r>
      <w:r w:rsidR="002C2ABB">
        <w:t>HART</w:t>
      </w:r>
      <w:r w:rsidR="002C2ABB" w:rsidRPr="002C2ABB">
        <w:t>.</w:t>
      </w:r>
    </w:p>
    <w:p w14:paraId="26DD2A02" w14:textId="0BBE3807" w:rsidR="00424EB5" w:rsidRDefault="00424EB5" w:rsidP="002C2ABB">
      <w:pPr>
        <w:pStyle w:val="Prrafodelista"/>
        <w:numPr>
          <w:ilvl w:val="0"/>
          <w:numId w:val="1"/>
        </w:numPr>
        <w:jc w:val="both"/>
      </w:pPr>
      <w:r>
        <w:t>La placa irá alimentada a 12VDC. Para ello se utilizará una fuente de alimentación externa que convierta los 220VAC a 12VDC.</w:t>
      </w:r>
    </w:p>
    <w:p w14:paraId="1B782D00" w14:textId="6312B041" w:rsidR="001A2B6A" w:rsidRDefault="001A2B6A" w:rsidP="002C2ABB">
      <w:pPr>
        <w:pStyle w:val="Prrafodelista"/>
        <w:numPr>
          <w:ilvl w:val="0"/>
          <w:numId w:val="1"/>
        </w:numPr>
        <w:jc w:val="both"/>
      </w:pPr>
      <w:r>
        <w:t>La electrónica de la placa irá alimentada da a 3V3. Para ello se usará un conversor de voltaje que regule el voltaje de 12VDC a 3V3.</w:t>
      </w:r>
    </w:p>
    <w:p w14:paraId="4D216F65" w14:textId="77777777" w:rsidR="00424EB5" w:rsidRDefault="00424EB5" w:rsidP="00424EB5">
      <w:pPr>
        <w:pStyle w:val="Prrafodelista"/>
        <w:numPr>
          <w:ilvl w:val="0"/>
          <w:numId w:val="1"/>
        </w:numPr>
        <w:jc w:val="both"/>
      </w:pPr>
      <w:r w:rsidRPr="00601245">
        <w:t>La electrónica</w:t>
      </w:r>
      <w:r>
        <w:t xml:space="preserve"> (incluida la fuente de alimentación)</w:t>
      </w:r>
      <w:r w:rsidRPr="00601245">
        <w:t xml:space="preserve"> irá encerrada en una carcasa IP-67 para protegerla de los elementos externos</w:t>
      </w:r>
      <w:r>
        <w:t>.</w:t>
      </w:r>
    </w:p>
    <w:p w14:paraId="3A91E138" w14:textId="4C6B0BFE" w:rsidR="00424EB5" w:rsidRDefault="001A2B6A" w:rsidP="00424EB5">
      <w:pPr>
        <w:pStyle w:val="Prrafodelista"/>
        <w:numPr>
          <w:ilvl w:val="0"/>
          <w:numId w:val="1"/>
        </w:numPr>
        <w:jc w:val="both"/>
      </w:pPr>
      <w:r>
        <w:t>L</w:t>
      </w:r>
      <w:r w:rsidR="00424EB5" w:rsidRPr="00601245">
        <w:t>as antenas WirelessHART, GPS y 5G irán instaladas en el exterior de la caja</w:t>
      </w:r>
      <w:r>
        <w:t xml:space="preserve"> a través de un pasamuros</w:t>
      </w:r>
      <w:r w:rsidR="00424EB5" w:rsidRPr="00601245">
        <w:t>. Por tanto, la PCB utilizará conectores de radiofrecuencia SMA o u.FL.</w:t>
      </w:r>
    </w:p>
    <w:p w14:paraId="69106F95" w14:textId="34164484" w:rsidR="00487DE7" w:rsidRPr="002C2ABB" w:rsidRDefault="00487DE7" w:rsidP="002C2ABB">
      <w:pPr>
        <w:ind w:left="360"/>
        <w:jc w:val="both"/>
        <w:rPr>
          <w:color w:val="FF0000"/>
        </w:rPr>
      </w:pPr>
      <w:r>
        <w:t>Los r</w:t>
      </w:r>
      <w:r w:rsidRPr="00487DE7">
        <w:t>equerimientos funcionales secundarios</w:t>
      </w:r>
      <w:r>
        <w:t xml:space="preserve"> del proyecto son los siguientes</w:t>
      </w:r>
      <w:r w:rsidRPr="00487DE7">
        <w:t>:</w:t>
      </w:r>
    </w:p>
    <w:p w14:paraId="1B3D4E5D" w14:textId="6C022077" w:rsidR="005B13E4" w:rsidRDefault="006A7438" w:rsidP="005B13E4">
      <w:pPr>
        <w:pStyle w:val="Prrafodelista"/>
        <w:numPr>
          <w:ilvl w:val="0"/>
          <w:numId w:val="1"/>
        </w:numPr>
        <w:jc w:val="both"/>
      </w:pPr>
      <w:r w:rsidRPr="00FF4D1F">
        <w:t xml:space="preserve">A </w:t>
      </w:r>
      <w:r>
        <w:t>pesar de que</w:t>
      </w:r>
      <w:r w:rsidR="001A2B6A">
        <w:t xml:space="preserve"> el sistema irá conectado a la red eléctrica </w:t>
      </w:r>
      <w:r w:rsidR="004E2599" w:rsidRPr="00FF4D1F">
        <w:t>existe la posibilidad d</w:t>
      </w:r>
      <w:r w:rsidR="00424EB5">
        <w:t>e</w:t>
      </w:r>
      <w:r w:rsidR="004E2599" w:rsidRPr="00FF4D1F">
        <w:t xml:space="preserve"> desplegar el sistema en entornos donde el acceso a la red eléctrica esté limitado. Por tanto, a pesar de no ser un aspecto crítico, se tendrá en cuenta el bajo consumo a la hora de escoger y diseñar los componentes del sistema.</w:t>
      </w:r>
    </w:p>
    <w:p w14:paraId="2625C954" w14:textId="1748AEBD" w:rsidR="006A7438" w:rsidRDefault="006A7438" w:rsidP="005B13E4">
      <w:pPr>
        <w:pStyle w:val="Prrafodelista"/>
        <w:numPr>
          <w:ilvl w:val="0"/>
          <w:numId w:val="1"/>
        </w:numPr>
        <w:jc w:val="both"/>
      </w:pPr>
      <w:r>
        <w:t xml:space="preserve">A pesar de que el sistema funcionará de manera autónoma se incluirán LEDS y botones programables para facilitar el proceso de desarrollo y </w:t>
      </w:r>
      <w:r w:rsidR="000B3AA6">
        <w:t>depurado de la placa.</w:t>
      </w:r>
    </w:p>
    <w:p w14:paraId="3C8F085B" w14:textId="75A105BB" w:rsidR="00B34926" w:rsidRDefault="00B34926" w:rsidP="00B34926">
      <w:pPr>
        <w:pStyle w:val="Ttulo2"/>
      </w:pPr>
      <w:bookmarkStart w:id="4" w:name="_Toc67307845"/>
      <w:r>
        <w:t>Selección de componentes</w:t>
      </w:r>
      <w:bookmarkEnd w:id="4"/>
    </w:p>
    <w:p w14:paraId="3D65BBB6" w14:textId="7FA08C1B" w:rsidR="00B34926" w:rsidRPr="005E07AB" w:rsidRDefault="00AF1B43" w:rsidP="00AF1B43">
      <w:pPr>
        <w:jc w:val="both"/>
      </w:pPr>
      <w:r w:rsidRPr="005E07AB">
        <w:t xml:space="preserve">Los componentes principales que se han usado (nRF9160 y DUSTY) han sido seleccionados de entre las posibles soluciones teniendo en cuenta los requerimientos anteriores y la simplicidad en la integración. </w:t>
      </w:r>
    </w:p>
    <w:p w14:paraId="4D2BD8BA" w14:textId="5E1966A5" w:rsidR="00A363C8" w:rsidRPr="005E07AB" w:rsidRDefault="00A363C8" w:rsidP="00AF1B43">
      <w:pPr>
        <w:jc w:val="both"/>
      </w:pPr>
      <w:r w:rsidRPr="005E07AB">
        <w:t xml:space="preserve">Se ha elegido nRF9160 como módem LTE por su fácil integración y porque lleva un MCU integrado. Hay otras soluciones en el mercado como </w:t>
      </w:r>
      <w:r w:rsidR="00EE23E0" w:rsidRPr="000B3AA6">
        <w:t>SARA-N3 [1] o SARA-R5 [2]</w:t>
      </w:r>
      <w:r w:rsidRPr="000B3AA6">
        <w:t xml:space="preserve"> </w:t>
      </w:r>
      <w:r w:rsidRPr="005E07AB">
        <w:t>de U</w:t>
      </w:r>
      <w:r w:rsidR="00A95A53" w:rsidRPr="005E07AB">
        <w:t>blox</w:t>
      </w:r>
      <w:r w:rsidRPr="005E07AB">
        <w:t xml:space="preserve"> pero estas no llevan MCU integrada</w:t>
      </w:r>
      <w:r w:rsidR="00874553">
        <w:t>, integrar una MCU a parte</w:t>
      </w:r>
      <w:r w:rsidRPr="005E07AB">
        <w:t xml:space="preserve"> podría </w:t>
      </w:r>
      <w:r w:rsidR="00A95A53" w:rsidRPr="005E07AB">
        <w:t>traer dificultades. Con tal de evitar estos posibles problemas de diseño se ha acabado escogiendo el componente de Nordic Semiconductors.</w:t>
      </w:r>
      <w:r w:rsidR="001F2BAB">
        <w:t xml:space="preserve"> En la figura siguiente</w:t>
      </w:r>
      <w:r w:rsidR="00115756">
        <w:t xml:space="preserve"> [</w:t>
      </w:r>
      <w:r w:rsidR="00EE23E0">
        <w:t>3</w:t>
      </w:r>
      <w:r w:rsidR="00115756">
        <w:t xml:space="preserve">] </w:t>
      </w:r>
      <w:r w:rsidR="001F2BAB">
        <w:t>se pueden ver las características del componente.</w:t>
      </w:r>
    </w:p>
    <w:p w14:paraId="5AE22FD1" w14:textId="77777777" w:rsidR="00AA2CC8" w:rsidRDefault="00AA2CC8" w:rsidP="00AA2CC8">
      <w:pPr>
        <w:keepNext/>
        <w:jc w:val="both"/>
      </w:pPr>
      <w:r>
        <w:rPr>
          <w:noProof/>
        </w:rPr>
        <w:drawing>
          <wp:inline distT="0" distB="0" distL="0" distR="0" wp14:anchorId="61638FD1" wp14:editId="4519BF61">
            <wp:extent cx="5400040" cy="3976370"/>
            <wp:effectExtent l="0" t="0" r="0" b="508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00040" cy="3976370"/>
                    </a:xfrm>
                    <a:prstGeom prst="rect">
                      <a:avLst/>
                    </a:prstGeom>
                  </pic:spPr>
                </pic:pic>
              </a:graphicData>
            </a:graphic>
          </wp:inline>
        </w:drawing>
      </w:r>
    </w:p>
    <w:p w14:paraId="464B079F" w14:textId="0713B3EF" w:rsidR="00AA2CC8" w:rsidRDefault="00AA2CC8" w:rsidP="00AA2CC8">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1</w:t>
      </w:r>
      <w:r w:rsidR="008E6EAB">
        <w:rPr>
          <w:noProof/>
        </w:rPr>
        <w:fldChar w:fldCharType="end"/>
      </w:r>
      <w:r>
        <w:t xml:space="preserve"> - Características de nRF9160</w:t>
      </w:r>
    </w:p>
    <w:p w14:paraId="3CDBA412" w14:textId="143FCD4B" w:rsidR="001F2BAB" w:rsidRPr="0079310C" w:rsidRDefault="001F2BAB" w:rsidP="00115756">
      <w:pPr>
        <w:jc w:val="both"/>
      </w:pPr>
      <w:r w:rsidRPr="0079310C">
        <w:t>En el proyecto la alimentación tiene que ser de 3.3V y este componente se puede alimentar entre 3 y 5 volt</w:t>
      </w:r>
      <w:r w:rsidR="0079310C" w:rsidRPr="0079310C">
        <w:t>s</w:t>
      </w:r>
      <w:r w:rsidRPr="0079310C">
        <w:t xml:space="preserve">. También se incluye la posibilidad de instalar una antena GPS. Esto permitirá </w:t>
      </w:r>
      <w:r w:rsidR="00115756" w:rsidRPr="0079310C">
        <w:t>el uso de</w:t>
      </w:r>
      <w:r w:rsidRPr="0079310C">
        <w:t xml:space="preserve"> la señal de GPS para poner timestamps a los paquetes que se transmitan con el dispositivo</w:t>
      </w:r>
      <w:r w:rsidR="00115756" w:rsidRPr="0079310C">
        <w:t>, el error en el tiempo global será de nanosegundos.</w:t>
      </w:r>
    </w:p>
    <w:p w14:paraId="50C1DAC4" w14:textId="2B82F833" w:rsidR="007D3A3F" w:rsidRPr="00111F32" w:rsidRDefault="00AF1B43" w:rsidP="00A363C8">
      <w:pPr>
        <w:jc w:val="both"/>
      </w:pPr>
      <w:r w:rsidRPr="00111F32">
        <w:t xml:space="preserve">En el caso de </w:t>
      </w:r>
      <w:r w:rsidR="00B16F58" w:rsidRPr="00111F32">
        <w:t>DUSTY</w:t>
      </w:r>
      <w:r w:rsidRPr="00111F32">
        <w:t>, se ha seleccionado por</w:t>
      </w:r>
      <w:r w:rsidR="00BE25D5" w:rsidRPr="00111F32">
        <w:t xml:space="preserve"> do</w:t>
      </w:r>
      <w:r w:rsidR="005E07AB" w:rsidRPr="00111F32">
        <w:t>s</w:t>
      </w:r>
      <w:r w:rsidR="00BE25D5" w:rsidRPr="00111F32">
        <w:t xml:space="preserve"> motivos</w:t>
      </w:r>
      <w:r w:rsidR="005E07AB" w:rsidRPr="00111F32">
        <w:t>.</w:t>
      </w:r>
      <w:r w:rsidR="00BE25D5" w:rsidRPr="00111F32">
        <w:t xml:space="preserve"> </w:t>
      </w:r>
      <w:r w:rsidR="005E07AB" w:rsidRPr="00111F32">
        <w:t>P</w:t>
      </w:r>
      <w:r w:rsidR="00BE25D5" w:rsidRPr="00111F32">
        <w:t>or una parte</w:t>
      </w:r>
      <w:r w:rsidR="005E07AB" w:rsidRPr="00111F32">
        <w:t>,</w:t>
      </w:r>
      <w:r w:rsidR="00BE25D5" w:rsidRPr="00111F32">
        <w:t xml:space="preserve"> </w:t>
      </w:r>
      <w:r w:rsidRPr="00111F32">
        <w:t xml:space="preserve">simplifica la integración </w:t>
      </w:r>
      <w:r w:rsidR="00BE25D5" w:rsidRPr="00111F32">
        <w:t>al tratarse de un SOM que incorpora el microcontrolador</w:t>
      </w:r>
      <w:r w:rsidR="005E07AB" w:rsidRPr="00111F32">
        <w:t xml:space="preserve"> (ARM Cortex M3)</w:t>
      </w:r>
      <w:r w:rsidR="00BE25D5" w:rsidRPr="00111F32">
        <w:t>, la radio IEEE802.15.4, los cristales y los conectores de antena. Por otra parte</w:t>
      </w:r>
      <w:r w:rsidR="005E07AB" w:rsidRPr="00111F32">
        <w:t>,</w:t>
      </w:r>
      <w:r w:rsidR="00BE25D5" w:rsidRPr="00111F32">
        <w:t xml:space="preserve"> se trata de un</w:t>
      </w:r>
      <w:r w:rsidR="005E07AB" w:rsidRPr="00111F32">
        <w:t>a</w:t>
      </w:r>
      <w:r w:rsidR="00BE25D5" w:rsidRPr="00111F32">
        <w:t xml:space="preserve"> solución </w:t>
      </w:r>
      <w:r w:rsidR="00111F32" w:rsidRPr="00111F32">
        <w:t xml:space="preserve">que integra la coordinación de una red IEEE802.15.4E </w:t>
      </w:r>
      <w:r w:rsidR="00BE25D5" w:rsidRPr="00111F32">
        <w:t>con un consumo muy reducido.</w:t>
      </w:r>
      <w:r w:rsidRPr="00111F32">
        <w:t xml:space="preserve"> Otro factor importante en </w:t>
      </w:r>
      <w:r w:rsidR="00A363C8" w:rsidRPr="00111F32">
        <w:t>la</w:t>
      </w:r>
      <w:r w:rsidRPr="00111F32">
        <w:t xml:space="preserve"> elección ha sido que ahora mismo</w:t>
      </w:r>
      <w:r w:rsidR="00A363C8" w:rsidRPr="00111F32">
        <w:t xml:space="preserve"> en el mercado</w:t>
      </w:r>
      <w:r w:rsidRPr="00111F32">
        <w:t xml:space="preserve"> hay pocas alternativas</w:t>
      </w:r>
      <w:r w:rsidR="00A363C8" w:rsidRPr="00111F32">
        <w:t xml:space="preserve"> </w:t>
      </w:r>
      <w:r w:rsidRPr="00111F32">
        <w:t>que implementen un Gateway para IEEE802.15.4E.</w:t>
      </w:r>
    </w:p>
    <w:p w14:paraId="20DB322C" w14:textId="486DE69D" w:rsidR="00111F32" w:rsidRPr="00111F32" w:rsidRDefault="00111F32" w:rsidP="00A363C8">
      <w:pPr>
        <w:jc w:val="both"/>
      </w:pPr>
      <w:r w:rsidRPr="00111F32">
        <w:t xml:space="preserve">Por último, </w:t>
      </w:r>
      <w:r w:rsidR="00F17040" w:rsidRPr="00111F32">
        <w:t>hay que destacar</w:t>
      </w:r>
      <w:r w:rsidRPr="00111F32">
        <w:t xml:space="preserve"> que l</w:t>
      </w:r>
      <w:r w:rsidR="00AF1B43" w:rsidRPr="00111F32">
        <w:t>os costes de usar</w:t>
      </w:r>
      <w:r w:rsidR="00A363C8" w:rsidRPr="00111F32">
        <w:t xml:space="preserve"> SOMs en vez de diseñar el circuito que implemente la funcionalidad deseada son más altos</w:t>
      </w:r>
      <w:r w:rsidRPr="00111F32">
        <w:t xml:space="preserve"> por unidad. D</w:t>
      </w:r>
      <w:r w:rsidR="00A363C8" w:rsidRPr="00111F32">
        <w:t xml:space="preserve">ebido a la </w:t>
      </w:r>
      <w:r w:rsidRPr="00111F32">
        <w:t xml:space="preserve">poca </w:t>
      </w:r>
      <w:r w:rsidR="00A363C8" w:rsidRPr="00111F32">
        <w:t xml:space="preserve">producción </w:t>
      </w:r>
      <w:r w:rsidRPr="00111F32">
        <w:t>en la fase de prototipado el impacto económico respecto al coste del proyecto es bajo. En una situación de producción en masa este coste</w:t>
      </w:r>
      <w:r w:rsidR="0098798C">
        <w:t xml:space="preserve"> </w:t>
      </w:r>
      <w:r w:rsidRPr="00111F32">
        <w:t xml:space="preserve">sería significativo y </w:t>
      </w:r>
      <w:r w:rsidR="00F17040">
        <w:t>resultaría más rentable realizar</w:t>
      </w:r>
      <w:r w:rsidRPr="00111F32">
        <w:t xml:space="preserve"> el diseño e integración de una solución propia</w:t>
      </w:r>
      <w:r w:rsidR="0079310C">
        <w:t xml:space="preserve"> basada en el chip LTC5800</w:t>
      </w:r>
      <w:r w:rsidRPr="00111F32">
        <w:t>.</w:t>
      </w:r>
    </w:p>
    <w:p w14:paraId="465EF613" w14:textId="6AB59E0B" w:rsidR="001D5AC5" w:rsidRDefault="001D5AC5" w:rsidP="001D5AC5">
      <w:pPr>
        <w:pStyle w:val="Ttulo2"/>
      </w:pPr>
      <w:bookmarkStart w:id="5" w:name="_Toc67307846"/>
      <w:r>
        <w:t>Diagrama</w:t>
      </w:r>
      <w:r w:rsidR="00B34926">
        <w:t xml:space="preserve"> de bloques</w:t>
      </w:r>
      <w:bookmarkEnd w:id="5"/>
    </w:p>
    <w:p w14:paraId="1179B489" w14:textId="1711FF9D" w:rsidR="00ED019F" w:rsidRDefault="00B34926" w:rsidP="00ED019F">
      <w:pPr>
        <w:jc w:val="both"/>
      </w:pPr>
      <w:r w:rsidRPr="00B34926">
        <w:t xml:space="preserve">Teniendo en </w:t>
      </w:r>
      <w:r>
        <w:t>c</w:t>
      </w:r>
      <w:r w:rsidRPr="00B34926">
        <w:t>uenta los requerimientos y la selección de componentes</w:t>
      </w:r>
      <w:r w:rsidR="00F17040">
        <w:t xml:space="preserve"> descritos en los apartados anteriores</w:t>
      </w:r>
      <w:r w:rsidRPr="00B34926">
        <w:t>,</w:t>
      </w:r>
      <w:r w:rsidR="00F17040">
        <w:t xml:space="preserve"> a continuación, se muestra</w:t>
      </w:r>
      <w:r w:rsidRPr="00B34926">
        <w:t xml:space="preserve"> el diagrama de bloques del proyecto es el siguiente:</w:t>
      </w:r>
    </w:p>
    <w:p w14:paraId="4616E18D" w14:textId="104F570D" w:rsidR="00F17040" w:rsidRDefault="00F17040" w:rsidP="00ED019F">
      <w:pPr>
        <w:jc w:val="both"/>
        <w:rPr>
          <w:noProof/>
        </w:rPr>
      </w:pPr>
      <w:r>
        <w:rPr>
          <w:noProof/>
        </w:rPr>
        <w:drawing>
          <wp:inline distT="0" distB="0" distL="0" distR="0" wp14:anchorId="4ECB5308" wp14:editId="693D4B6C">
            <wp:extent cx="4809490" cy="2876550"/>
            <wp:effectExtent l="0" t="0" r="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809490" cy="2876550"/>
                    </a:xfrm>
                    <a:prstGeom prst="rect">
                      <a:avLst/>
                    </a:prstGeom>
                  </pic:spPr>
                </pic:pic>
              </a:graphicData>
            </a:graphic>
          </wp:inline>
        </w:drawing>
      </w:r>
    </w:p>
    <w:p w14:paraId="7C00DB9B" w14:textId="6956B2C6" w:rsidR="006D112D" w:rsidRDefault="00ED019F" w:rsidP="00ED019F">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2</w:t>
      </w:r>
      <w:r w:rsidR="008E6EAB">
        <w:rPr>
          <w:noProof/>
        </w:rPr>
        <w:fldChar w:fldCharType="end"/>
      </w:r>
      <w:r>
        <w:t xml:space="preserve"> - Diagrama de bloques del proyecto</w:t>
      </w:r>
    </w:p>
    <w:p w14:paraId="526FAF86" w14:textId="5785AE5A" w:rsidR="00C712D1" w:rsidRPr="00D05C6A" w:rsidRDefault="00424EB5" w:rsidP="00C712D1">
      <w:pPr>
        <w:jc w:val="both"/>
      </w:pPr>
      <w:r w:rsidRPr="00D05C6A">
        <w:t>La alimentación principal será de 12VDC</w:t>
      </w:r>
      <w:r w:rsidR="00C712D1" w:rsidRPr="00D05C6A">
        <w:t>. Como el circuito que se va a diseñar funcionará a 3V3, se ha de convertir la tensión de 12 VDC a 3V3, para ello se usará el componente LM2675. Para alimentar el SOM DUSTY, se ha decidido poner un power switch. Este se activará mediante la señal DUSTY_PWR_CTRL y controlará el encendido de DUSTY mediante software. La comunicación entre DUSTY y nRF9160 se dará mediante la UART. Para la sincronicidad entre ambos componentes se usar</w:t>
      </w:r>
      <w:r w:rsidR="00523B43" w:rsidRPr="00D05C6A">
        <w:t>á</w:t>
      </w:r>
      <w:r w:rsidR="00C712D1" w:rsidRPr="00D05C6A">
        <w:t>n las señales PPS y TIME</w:t>
      </w:r>
      <w:r w:rsidR="00523B43" w:rsidRPr="00D05C6A">
        <w:t xml:space="preserve">_N. La tarjeta SIM irá instalada en un portaSIM con un filtro ESD conectado al chip nRF9160. La </w:t>
      </w:r>
      <w:r w:rsidR="005E35E8" w:rsidRPr="00D05C6A">
        <w:t>red GPS consta de un LNA (SKY65943) y un conector SMA</w:t>
      </w:r>
      <w:r w:rsidR="00B133A7" w:rsidRPr="00D05C6A">
        <w:t xml:space="preserve"> donde se conectará la antena posteriormente. La antena de LTE también se conectará al conector SMA correspondiente. La placa se programará mediante el conector SWD conectado a nRF9160.</w:t>
      </w:r>
    </w:p>
    <w:p w14:paraId="680E9B47" w14:textId="40AEF5D4" w:rsidR="0071553A" w:rsidRDefault="009701D8" w:rsidP="0071553A">
      <w:pPr>
        <w:pStyle w:val="Ttulo1"/>
      </w:pPr>
      <w:bookmarkStart w:id="6" w:name="_Toc67307847"/>
      <w:r>
        <w:t>Diseño del esquemático</w:t>
      </w:r>
      <w:bookmarkEnd w:id="6"/>
    </w:p>
    <w:p w14:paraId="55C237EC" w14:textId="34302845" w:rsidR="00C40220" w:rsidRPr="003B19B0" w:rsidRDefault="006F2381" w:rsidP="00904AE7">
      <w:pPr>
        <w:jc w:val="both"/>
      </w:pPr>
      <w:r w:rsidRPr="003B19B0">
        <w:t>En esta sección se explica el diseño de las diferentes partes que componen el proyecto. Para ello se ha</w:t>
      </w:r>
      <w:r w:rsidR="00C52715" w:rsidRPr="003B19B0">
        <w:t>n</w:t>
      </w:r>
      <w:r w:rsidRPr="003B19B0">
        <w:t xml:space="preserve"> tomado como referenci</w:t>
      </w:r>
      <w:r w:rsidR="00C52715" w:rsidRPr="003B19B0">
        <w:t>a las “hardware files” de la placa de desarrollo nRF9160DK</w:t>
      </w:r>
      <w:r w:rsidR="00D13A1C" w:rsidRPr="003B19B0">
        <w:t>, que se pueden encontrar en la página web de Nordic</w:t>
      </w:r>
      <w:r w:rsidR="00347D5B">
        <w:t xml:space="preserve"> [</w:t>
      </w:r>
      <w:r w:rsidR="00756791">
        <w:t>4</w:t>
      </w:r>
      <w:r w:rsidR="00347D5B">
        <w:t>].</w:t>
      </w:r>
    </w:p>
    <w:p w14:paraId="0DA341C3" w14:textId="18CB495A" w:rsidR="0071553A" w:rsidRPr="003B19B0" w:rsidRDefault="0071553A" w:rsidP="00904AE7">
      <w:pPr>
        <w:jc w:val="both"/>
      </w:pPr>
      <w:r w:rsidRPr="003B19B0">
        <w:t xml:space="preserve">Dentro del archivo .zip en la ruta </w:t>
      </w:r>
      <w:r w:rsidRPr="003B19B0">
        <w:rPr>
          <w:i/>
          <w:iCs/>
        </w:rPr>
        <w:t xml:space="preserve">nRF9160-DK - Hardware files 0_15_0\PCA10090-nRF9160 Development Board 0_15_0\Schematic_Layout pdf files </w:t>
      </w:r>
      <w:r w:rsidRPr="003B19B0">
        <w:t xml:space="preserve">se encuentra el archivo PCA10090_Schematic_And_PCB.pdf donde se recogen los esquemáticos de todas las regiones de la placa de desarrollo. Se usará este PDF, el BOM y </w:t>
      </w:r>
      <w:r w:rsidR="00C73217" w:rsidRPr="003B19B0">
        <w:t>los</w:t>
      </w:r>
      <w:r w:rsidRPr="003B19B0">
        <w:t xml:space="preserve"> datasheets</w:t>
      </w:r>
      <w:r w:rsidR="0029084F">
        <w:t xml:space="preserve"> </w:t>
      </w:r>
      <w:r w:rsidR="0029084F" w:rsidRPr="00391C4B">
        <w:t>(y guías de implementación)</w:t>
      </w:r>
      <w:r w:rsidRPr="00391C4B">
        <w:t xml:space="preserve"> </w:t>
      </w:r>
      <w:r w:rsidRPr="003B19B0">
        <w:t>de</w:t>
      </w:r>
      <w:r w:rsidR="00C73217" w:rsidRPr="003B19B0">
        <w:t xml:space="preserve"> los</w:t>
      </w:r>
      <w:r w:rsidRPr="003B19B0">
        <w:t xml:space="preserve"> componentes </w:t>
      </w:r>
      <w:r w:rsidR="00C40220" w:rsidRPr="003B19B0">
        <w:t xml:space="preserve">usados </w:t>
      </w:r>
      <w:r w:rsidRPr="003B19B0">
        <w:t>para replicar los circuitos con las funcionalidades que se van a incluir en el producto final del proyecto.</w:t>
      </w:r>
      <w:r w:rsidR="00C40220" w:rsidRPr="003B19B0">
        <w:t xml:space="preserve"> Los datasheets de los componentes se pueden consultar en la bibliografía.</w:t>
      </w:r>
    </w:p>
    <w:p w14:paraId="01DB4DF2" w14:textId="64EBA850" w:rsidR="00DC06C6" w:rsidRDefault="00095664" w:rsidP="00D13A1C">
      <w:pPr>
        <w:jc w:val="both"/>
      </w:pPr>
      <w:r w:rsidRPr="003B19B0">
        <w:t xml:space="preserve">El programa que se va a usar durante el desarrollo de este apartado será Circuit Maker, </w:t>
      </w:r>
      <w:r w:rsidR="00D13A1C" w:rsidRPr="003B19B0">
        <w:t>una versión enfocada a la comunidad maker basada en el software Altium</w:t>
      </w:r>
      <w:r w:rsidR="00DC06C6">
        <w:t xml:space="preserve">. </w:t>
      </w:r>
      <w:r w:rsidR="00D13A1C" w:rsidRPr="003B19B0">
        <w:t xml:space="preserve">Se parte del siguiente circuito, sacado de la página 389 del documento </w:t>
      </w:r>
      <w:r w:rsidR="00D13A1C" w:rsidRPr="003B19B0">
        <w:rPr>
          <w:i/>
          <w:iCs/>
        </w:rPr>
        <w:t>Product specifications</w:t>
      </w:r>
      <w:r w:rsidR="00D13A1C" w:rsidRPr="003B19B0">
        <w:t xml:space="preserve"> de Nordic Semiconductors </w:t>
      </w:r>
      <w:r w:rsidR="00347D5B" w:rsidRPr="00347D5B">
        <w:t>[</w:t>
      </w:r>
      <w:r w:rsidR="00756791">
        <w:t>5</w:t>
      </w:r>
      <w:r w:rsidR="00347D5B" w:rsidRPr="00347D5B">
        <w:t>],</w:t>
      </w:r>
      <w:r w:rsidR="00D13A1C" w:rsidRPr="00347D5B">
        <w:t xml:space="preserve"> </w:t>
      </w:r>
      <w:r w:rsidR="00F17040">
        <w:t xml:space="preserve">que </w:t>
      </w:r>
      <w:r w:rsidR="00D13A1C" w:rsidRPr="003B19B0">
        <w:t>indica los componentes mínimos para el funcionamiento del chip nRF9160.</w:t>
      </w:r>
    </w:p>
    <w:p w14:paraId="78903C1D" w14:textId="4E93E9FD" w:rsidR="00780490" w:rsidRDefault="00DC06C6" w:rsidP="00780490">
      <w:pPr>
        <w:jc w:val="center"/>
      </w:pPr>
      <w:r w:rsidRPr="003B19B0">
        <w:rPr>
          <w:noProof/>
        </w:rPr>
        <mc:AlternateContent>
          <mc:Choice Requires="wps">
            <w:drawing>
              <wp:anchor distT="0" distB="0" distL="114300" distR="114300" simplePos="0" relativeHeight="251664384" behindDoc="0" locked="0" layoutInCell="1" allowOverlap="1" wp14:anchorId="74BC7E6E" wp14:editId="4616E46B">
                <wp:simplePos x="0" y="0"/>
                <wp:positionH relativeFrom="margin">
                  <wp:align>center</wp:align>
                </wp:positionH>
                <wp:positionV relativeFrom="paragraph">
                  <wp:posOffset>2236470</wp:posOffset>
                </wp:positionV>
                <wp:extent cx="4343400" cy="635"/>
                <wp:effectExtent l="0" t="0" r="0" b="0"/>
                <wp:wrapTopAndBottom/>
                <wp:docPr id="2" name="Cuadro de texto 2"/>
                <wp:cNvGraphicFramePr/>
                <a:graphic xmlns:a="http://schemas.openxmlformats.org/drawingml/2006/main">
                  <a:graphicData uri="http://schemas.microsoft.com/office/word/2010/wordprocessingShape">
                    <wps:wsp>
                      <wps:cNvSpPr txBox="1"/>
                      <wps:spPr>
                        <a:xfrm>
                          <a:off x="0" y="0"/>
                          <a:ext cx="4343400" cy="635"/>
                        </a:xfrm>
                        <a:prstGeom prst="rect">
                          <a:avLst/>
                        </a:prstGeom>
                        <a:solidFill>
                          <a:prstClr val="white"/>
                        </a:solidFill>
                        <a:ln>
                          <a:noFill/>
                        </a:ln>
                      </wps:spPr>
                      <wps:txbx>
                        <w:txbxContent>
                          <w:p w14:paraId="6CD08F84" w14:textId="28713DA8" w:rsidR="00424EB5" w:rsidRPr="00D4269D" w:rsidRDefault="00424EB5" w:rsidP="00ED019F">
                            <w:pPr>
                              <w:pStyle w:val="Descripcin"/>
                              <w:jc w:val="center"/>
                              <w:rPr>
                                <w:noProof/>
                                <w:color w:val="FF0000"/>
                              </w:rPr>
                            </w:pPr>
                            <w:r>
                              <w:t xml:space="preserve">Figura </w:t>
                            </w:r>
                            <w:r w:rsidR="008E6EAB">
                              <w:fldChar w:fldCharType="begin"/>
                            </w:r>
                            <w:r w:rsidR="008E6EAB">
                              <w:instrText xml:space="preserve"> SEQ Figura \* ARABIC </w:instrText>
                            </w:r>
                            <w:r w:rsidR="008E6EAB">
                              <w:fldChar w:fldCharType="separate"/>
                            </w:r>
                            <w:r w:rsidR="00A8605B">
                              <w:rPr>
                                <w:noProof/>
                              </w:rPr>
                              <w:t>3</w:t>
                            </w:r>
                            <w:r w:rsidR="008E6EAB">
                              <w:rPr>
                                <w:noProof/>
                              </w:rPr>
                              <w:fldChar w:fldCharType="end"/>
                            </w:r>
                            <w:r>
                              <w:t xml:space="preserve"> - Circuito básico para nRF916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4BC7E6E" id="_x0000_t202" coordsize="21600,21600" o:spt="202" path="m,l,21600r21600,l21600,xe">
                <v:stroke joinstyle="miter"/>
                <v:path gradientshapeok="t" o:connecttype="rect"/>
              </v:shapetype>
              <v:shape id="Cuadro de texto 2" o:spid="_x0000_s1026" type="#_x0000_t202" style="position:absolute;left:0;text-align:left;margin-left:0;margin-top:176.1pt;width:342pt;height:.05pt;z-index:25166438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" stroked="f">
                <v:textbox style="mso-fit-shape-to-text:t" inset="0,0,0,0">
                  <w:txbxContent>
                    <w:p w14:paraId="6CD08F84" w14:textId="28713DA8" w:rsidR="00424EB5" w:rsidRPr="00D4269D" w:rsidRDefault="00424EB5" w:rsidP="00ED019F">
                      <w:pPr>
                        <w:pStyle w:val="Descripcin"/>
                        <w:jc w:val="center"/>
                        <w:rPr>
                          <w:noProof/>
                          <w:color w:val="FF0000"/>
                        </w:rPr>
                      </w:pPr>
                      <w:r>
                        <w:t xml:space="preserve">Figura </w:t>
                      </w:r>
                      <w:fldSimple w:instr=" SEQ Figura \* ARABIC ">
                        <w:r w:rsidR="00A8605B">
                          <w:rPr>
                            <w:noProof/>
                          </w:rPr>
                          <w:t>3</w:t>
                        </w:r>
                      </w:fldSimple>
                      <w:r>
                        <w:t xml:space="preserve"> - Circuito básico para nRF9160</w:t>
                      </w:r>
                    </w:p>
                  </w:txbxContent>
                </v:textbox>
                <w10:wrap type="topAndBottom" anchorx="margin"/>
              </v:shape>
            </w:pict>
          </mc:Fallback>
        </mc:AlternateContent>
      </w:r>
      <w:r w:rsidRPr="003B19B0">
        <w:rPr>
          <w:noProof/>
        </w:rPr>
        <w:drawing>
          <wp:inline distT="0" distB="0" distL="0" distR="0" wp14:anchorId="31211A40" wp14:editId="53C1C951">
            <wp:extent cx="4006850" cy="2190750"/>
            <wp:effectExtent l="0" t="0" r="0" b="0"/>
            <wp:docPr id="9" name="Imagen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006850" cy="2190750"/>
                    </a:xfrm>
                    <a:prstGeom prst="rect">
                      <a:avLst/>
                    </a:prstGeom>
                    <a:noFill/>
                    <a:ln>
                      <a:noFill/>
                      <a:prstDash/>
                    </a:ln>
                  </pic:spPr>
                </pic:pic>
              </a:graphicData>
            </a:graphic>
          </wp:inline>
        </w:drawing>
      </w:r>
    </w:p>
    <w:p w14:paraId="1B845B44" w14:textId="606238A6" w:rsidR="00822BF7" w:rsidRPr="000B3AA6" w:rsidRDefault="00822BF7" w:rsidP="00822BF7">
      <w:pPr>
        <w:jc w:val="both"/>
      </w:pPr>
      <w:r w:rsidRPr="000B3AA6">
        <w:t>Se trata del circuito que provee de alimentación</w:t>
      </w:r>
      <w:r w:rsidR="0035570A" w:rsidRPr="000B3AA6">
        <w:t>, señal de reset y conectividad GPS/LTE</w:t>
      </w:r>
      <w:r w:rsidRPr="000B3AA6">
        <w:t xml:space="preserve"> a</w:t>
      </w:r>
      <w:r w:rsidR="0035570A" w:rsidRPr="000B3AA6">
        <w:t>l chip</w:t>
      </w:r>
      <w:r w:rsidRPr="000B3AA6">
        <w:t xml:space="preserve"> nRF9160.</w:t>
      </w:r>
      <w:r w:rsidR="0035570A" w:rsidRPr="000B3AA6">
        <w:t xml:space="preserve"> Se</w:t>
      </w:r>
      <w:r w:rsidRPr="000B3AA6">
        <w:t xml:space="preserve"> pueden ver las redes de</w:t>
      </w:r>
      <w:r w:rsidR="0035570A" w:rsidRPr="000B3AA6">
        <w:t xml:space="preserve"> condensadores para el</w:t>
      </w:r>
      <w:r w:rsidRPr="000B3AA6">
        <w:t xml:space="preserve"> filtrado de tensión</w:t>
      </w:r>
      <w:r w:rsidR="0035570A" w:rsidRPr="000B3AA6">
        <w:t xml:space="preserve"> </w:t>
      </w:r>
      <w:r w:rsidRPr="000B3AA6">
        <w:t>en los pines de alimentación</w:t>
      </w:r>
      <w:r w:rsidR="0035570A" w:rsidRPr="000B3AA6">
        <w:t xml:space="preserve"> (VDD1, VDD2, VDD_GPIO, DEC0)</w:t>
      </w:r>
      <w:r w:rsidRPr="000B3AA6">
        <w:t xml:space="preserve">, así como el filtrado de corriente </w:t>
      </w:r>
      <w:r w:rsidR="0035570A" w:rsidRPr="000B3AA6">
        <w:t xml:space="preserve">que efectúa la bobina </w:t>
      </w:r>
      <w:r w:rsidRPr="000B3AA6">
        <w:t>FB1</w:t>
      </w:r>
      <w:r w:rsidR="0035570A" w:rsidRPr="000B3AA6">
        <w:t>.</w:t>
      </w:r>
    </w:p>
    <w:p w14:paraId="7A5C2794" w14:textId="0E001723" w:rsidR="00D13A1C" w:rsidRPr="003B19B0" w:rsidRDefault="00D13A1C" w:rsidP="00D13A1C">
      <w:pPr>
        <w:jc w:val="both"/>
      </w:pPr>
      <w:r w:rsidRPr="000B3AA6">
        <w:t xml:space="preserve">Los componentes recomendados por el fabricante se hallan en una tabla que se puede consultar en la página 390 de el mismo documento. </w:t>
      </w:r>
      <w:r w:rsidR="0035570A" w:rsidRPr="000B3AA6">
        <w:t>Cada componente tiene un designador, el cual se corresponde con un valor, una descripción del componente</w:t>
      </w:r>
      <w:r w:rsidR="00C712D1" w:rsidRPr="000B3AA6">
        <w:t xml:space="preserve"> y un tamaño o footprint</w:t>
      </w:r>
      <w:r w:rsidR="0035570A">
        <w:t xml:space="preserve">. </w:t>
      </w:r>
      <w:r w:rsidRPr="003B19B0">
        <w:t>La tabla en cuestión es la siguiente:</w:t>
      </w:r>
    </w:p>
    <w:p w14:paraId="09AF2206" w14:textId="454CAE72" w:rsidR="002F6E81" w:rsidRDefault="00D13A1C" w:rsidP="002F6E81">
      <w:pPr>
        <w:keepNext/>
        <w:jc w:val="center"/>
      </w:pPr>
      <w:r>
        <w:rPr>
          <w:noProof/>
        </w:rPr>
        <w:drawing>
          <wp:inline distT="0" distB="0" distL="0" distR="0" wp14:anchorId="3434417B" wp14:editId="40D2A0FD">
            <wp:extent cx="2881746" cy="1794164"/>
            <wp:effectExtent l="0" t="0" r="0" b="0"/>
            <wp:docPr id="10" name="Imagen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916024" cy="1815505"/>
                    </a:xfrm>
                    <a:prstGeom prst="rect">
                      <a:avLst/>
                    </a:prstGeom>
                    <a:noFill/>
                    <a:ln>
                      <a:noFill/>
                      <a:prstDash/>
                    </a:ln>
                  </pic:spPr>
                </pic:pic>
              </a:graphicData>
            </a:graphic>
          </wp:inline>
        </w:drawing>
      </w:r>
    </w:p>
    <w:p w14:paraId="59676838" w14:textId="6071EBAA" w:rsidR="00780490" w:rsidRPr="00780490" w:rsidRDefault="002F6E81" w:rsidP="00780490">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4</w:t>
      </w:r>
      <w:r w:rsidR="008E6EAB">
        <w:rPr>
          <w:noProof/>
        </w:rPr>
        <w:fldChar w:fldCharType="end"/>
      </w:r>
      <w:r>
        <w:t xml:space="preserve"> - BOM de Nordic</w:t>
      </w:r>
      <w:r w:rsidR="0029084F">
        <w:t xml:space="preserve"> </w:t>
      </w:r>
      <w:r>
        <w:t>para el funcionamiento mínimo de</w:t>
      </w:r>
      <w:r w:rsidR="00347D5B">
        <w:t xml:space="preserve"> </w:t>
      </w:r>
      <w:r>
        <w:t>nRF9160</w:t>
      </w:r>
    </w:p>
    <w:p w14:paraId="222764BD" w14:textId="7DCD696C" w:rsidR="00DC06C6" w:rsidRDefault="00D13A1C" w:rsidP="00904AE7">
      <w:pPr>
        <w:jc w:val="both"/>
      </w:pPr>
      <w:r w:rsidRPr="003B19B0">
        <w:t>Tras buscar los componentes en l</w:t>
      </w:r>
      <w:r w:rsidR="004E491E">
        <w:t>a</w:t>
      </w:r>
      <w:r w:rsidRPr="003B19B0">
        <w:t xml:space="preserve"> librería online de Circuit Maker e implementarlos, se consigue el esquemático siguiente</w:t>
      </w:r>
      <w:r w:rsidR="00D83622">
        <w:t>:</w:t>
      </w:r>
    </w:p>
    <w:p w14:paraId="53EB54BF" w14:textId="38655DC1" w:rsidR="00D83622" w:rsidRDefault="00DC06C6" w:rsidP="00DC06C6">
      <w:pPr>
        <w:jc w:val="center"/>
      </w:pPr>
      <w:r w:rsidRPr="00A475EE">
        <w:rPr>
          <w:noProof/>
        </w:rPr>
        <w:drawing>
          <wp:inline distT="0" distB="0" distL="0" distR="0" wp14:anchorId="7C03679B" wp14:editId="1733C6FC">
            <wp:extent cx="4699000" cy="2918729"/>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04519" cy="2922157"/>
                    </a:xfrm>
                    <a:prstGeom prst="rect">
                      <a:avLst/>
                    </a:prstGeom>
                    <a:noFill/>
                    <a:ln>
                      <a:noFill/>
                    </a:ln>
                  </pic:spPr>
                </pic:pic>
              </a:graphicData>
            </a:graphic>
          </wp:inline>
        </w:drawing>
      </w:r>
    </w:p>
    <w:p w14:paraId="772068DF" w14:textId="6DDC19BB" w:rsidR="00D83622" w:rsidRDefault="00D83622" w:rsidP="00D83622">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5</w:t>
      </w:r>
      <w:r w:rsidR="008E6EAB">
        <w:rPr>
          <w:noProof/>
        </w:rPr>
        <w:fldChar w:fldCharType="end"/>
      </w:r>
      <w:r>
        <w:t xml:space="preserve"> </w:t>
      </w:r>
      <w:r w:rsidR="00B209D5">
        <w:t>–</w:t>
      </w:r>
      <w:r>
        <w:t xml:space="preserve"> C</w:t>
      </w:r>
      <w:r w:rsidR="00B209D5">
        <w:t>i</w:t>
      </w:r>
      <w:r>
        <w:t>rcuit</w:t>
      </w:r>
      <w:r w:rsidR="00B209D5">
        <w:t>o</w:t>
      </w:r>
      <w:r>
        <w:t xml:space="preserve"> básico para nRF9160</w:t>
      </w:r>
    </w:p>
    <w:p w14:paraId="38BF73D9" w14:textId="2654AD7B" w:rsidR="007065B0" w:rsidRDefault="00F00F99" w:rsidP="00904AE7">
      <w:pPr>
        <w:jc w:val="both"/>
      </w:pPr>
      <w:r w:rsidRPr="00A475EE">
        <w:t xml:space="preserve">Posteriormente, se </w:t>
      </w:r>
      <w:r w:rsidR="00160E0B">
        <w:t xml:space="preserve">han </w:t>
      </w:r>
      <w:r w:rsidRPr="00A475EE">
        <w:t>añad</w:t>
      </w:r>
      <w:r w:rsidR="00160E0B">
        <w:t>ido</w:t>
      </w:r>
      <w:r w:rsidRPr="00A475EE">
        <w:t xml:space="preserve"> las conexiones necesarias para</w:t>
      </w:r>
      <w:r w:rsidR="007065B0" w:rsidRPr="00A475EE">
        <w:t>, comunicarse con la SIM,</w:t>
      </w:r>
      <w:r w:rsidRPr="00A475EE">
        <w:t xml:space="preserve"> lograr la comunicación entre el chip nRF9160 y el SOM que implementa el protocolo WirelessHART, el control de los </w:t>
      </w:r>
      <w:r w:rsidR="00A475EE">
        <w:t>LED</w:t>
      </w:r>
      <w:r w:rsidRPr="00A475EE">
        <w:t>s y los botones, la conexión de las antenas de GPS y LTE</w:t>
      </w:r>
      <w:r w:rsidR="007065B0" w:rsidRPr="00A475EE">
        <w:t>, y el control del encendido de DUSTY</w:t>
      </w:r>
      <w:r w:rsidRPr="00A475EE">
        <w:t>.</w:t>
      </w:r>
    </w:p>
    <w:p w14:paraId="40A02642" w14:textId="1E96C0E9" w:rsidR="00A769CA" w:rsidRPr="00A475EE" w:rsidRDefault="00F17040" w:rsidP="00904AE7">
      <w:pPr>
        <w:jc w:val="both"/>
      </w:pPr>
      <w:r>
        <w:t xml:space="preserve">En concreto, la </w:t>
      </w:r>
      <w:r w:rsidR="00F917A5" w:rsidRPr="00A475EE">
        <w:t xml:space="preserve">UART1 se destinará a debugging del chip nRF9160 mediante un cable FTDI y </w:t>
      </w:r>
      <w:r>
        <w:t xml:space="preserve">la </w:t>
      </w:r>
      <w:r w:rsidR="00F917A5" w:rsidRPr="00A475EE">
        <w:t xml:space="preserve">UART2 </w:t>
      </w:r>
      <w:r>
        <w:t xml:space="preserve">se utilizará para </w:t>
      </w:r>
      <w:r w:rsidR="00F917A5" w:rsidRPr="00A475EE">
        <w:t>comunicar</w:t>
      </w:r>
      <w:r>
        <w:t xml:space="preserve">se </w:t>
      </w:r>
      <w:r w:rsidR="00F917A5" w:rsidRPr="00A475EE">
        <w:t xml:space="preserve">el </w:t>
      </w:r>
      <w:r>
        <w:t xml:space="preserve">módulo </w:t>
      </w:r>
      <w:r w:rsidR="00F917A5" w:rsidRPr="00A475EE">
        <w:t xml:space="preserve">DUSTY con </w:t>
      </w:r>
      <w:r>
        <w:t xml:space="preserve">el módulo </w:t>
      </w:r>
      <w:r w:rsidR="00F917A5" w:rsidRPr="00A475EE">
        <w:t>nRF1960.</w:t>
      </w:r>
      <w:r w:rsidR="00D83622">
        <w:t xml:space="preserve"> </w:t>
      </w:r>
      <w:r>
        <w:t>Por último, e</w:t>
      </w:r>
      <w:r w:rsidR="00FA03BA" w:rsidRPr="008F463A">
        <w:t>l componente JP2 se usará para programar el chip nRF9160</w:t>
      </w:r>
      <w:r w:rsidR="008F463A" w:rsidRPr="008F463A">
        <w:t xml:space="preserve"> mediante una conexión SWD</w:t>
      </w:r>
      <w:r w:rsidR="008F463A">
        <w:t xml:space="preserve"> </w:t>
      </w:r>
      <w:r w:rsidR="008F463A" w:rsidRPr="008F463A">
        <w:t>(Serial Wire Debug)</w:t>
      </w:r>
      <w:r w:rsidR="008F463A">
        <w:t>.</w:t>
      </w:r>
    </w:p>
    <w:p w14:paraId="6A85570E" w14:textId="7DCF6B06" w:rsidR="00F917A5" w:rsidRDefault="00F917A5" w:rsidP="00F917A5">
      <w:pPr>
        <w:keepNext/>
        <w:jc w:val="center"/>
      </w:pPr>
      <w:r w:rsidRPr="00F917A5">
        <w:rPr>
          <w:noProof/>
        </w:rPr>
        <w:drawing>
          <wp:inline distT="0" distB="0" distL="0" distR="0" wp14:anchorId="02105911" wp14:editId="24BCFAC1">
            <wp:extent cx="5368690" cy="3479800"/>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76658" cy="3484964"/>
                    </a:xfrm>
                    <a:prstGeom prst="rect">
                      <a:avLst/>
                    </a:prstGeom>
                    <a:noFill/>
                    <a:ln>
                      <a:noFill/>
                    </a:ln>
                  </pic:spPr>
                </pic:pic>
              </a:graphicData>
            </a:graphic>
          </wp:inline>
        </w:drawing>
      </w:r>
    </w:p>
    <w:p w14:paraId="13513712" w14:textId="782C3775" w:rsidR="00887516" w:rsidRDefault="00F917A5" w:rsidP="00E24BBF">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6</w:t>
      </w:r>
      <w:r w:rsidR="008E6EAB">
        <w:rPr>
          <w:noProof/>
        </w:rPr>
        <w:fldChar w:fldCharType="end"/>
      </w:r>
      <w:r>
        <w:t xml:space="preserve"> - Circuito para nRF9160 con todas las funcionalidades</w:t>
      </w:r>
    </w:p>
    <w:p w14:paraId="3343AF04" w14:textId="29645F03" w:rsidR="00E24BBF" w:rsidRPr="00E24BBF" w:rsidRDefault="00E24BBF" w:rsidP="00E24BBF">
      <w:pPr>
        <w:jc w:val="both"/>
      </w:pPr>
      <w:r>
        <w:t>A continuación, se muestra una tabla con todas las señales del circuito anterior con las funciones que tienen, tipo de pin, numero de pin de nRF9160, etc.</w:t>
      </w:r>
    </w:p>
    <w:tbl>
      <w:tblPr>
        <w:tblW w:w="8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095"/>
        <w:gridCol w:w="1714"/>
        <w:gridCol w:w="2050"/>
        <w:gridCol w:w="1935"/>
        <w:gridCol w:w="1876"/>
      </w:tblGrid>
      <w:tr w:rsidR="00F917A5" w:rsidRPr="00F917A5" w14:paraId="70249202" w14:textId="77777777" w:rsidTr="005E79E6">
        <w:trPr>
          <w:trHeight w:val="530"/>
        </w:trPr>
        <w:tc>
          <w:tcPr>
            <w:tcW w:w="1095" w:type="dxa"/>
            <w:shd w:val="clear" w:color="auto" w:fill="auto"/>
            <w:vAlign w:val="center"/>
            <w:hideMark/>
          </w:tcPr>
          <w:p w14:paraId="4878937D" w14:textId="77777777" w:rsidR="00F917A5" w:rsidRPr="00F917A5" w:rsidRDefault="00F917A5" w:rsidP="00F917A5">
            <w:pPr>
              <w:suppressAutoHyphens w:val="0"/>
              <w:autoSpaceDN/>
              <w:spacing w:after="0" w:line="240" w:lineRule="auto"/>
              <w:jc w:val="center"/>
              <w:textAlignment w:val="auto"/>
              <w:rPr>
                <w:rFonts w:eastAsia="Times New Roman" w:cs="Calibri"/>
                <w:b/>
                <w:bCs/>
                <w:color w:val="000000"/>
                <w:lang w:eastAsia="es-ES"/>
              </w:rPr>
            </w:pPr>
            <w:r w:rsidRPr="00F917A5">
              <w:rPr>
                <w:rFonts w:eastAsia="Times New Roman" w:cs="Calibri"/>
                <w:b/>
                <w:bCs/>
                <w:color w:val="000000"/>
                <w:lang w:eastAsia="es-ES"/>
              </w:rPr>
              <w:t>nRF9160 Pin Number</w:t>
            </w:r>
          </w:p>
        </w:tc>
        <w:tc>
          <w:tcPr>
            <w:tcW w:w="1714" w:type="dxa"/>
            <w:shd w:val="clear" w:color="auto" w:fill="auto"/>
            <w:vAlign w:val="center"/>
            <w:hideMark/>
          </w:tcPr>
          <w:p w14:paraId="54BF0B16" w14:textId="77777777" w:rsidR="00F917A5" w:rsidRPr="00F917A5" w:rsidRDefault="00F917A5" w:rsidP="00F917A5">
            <w:pPr>
              <w:suppressAutoHyphens w:val="0"/>
              <w:autoSpaceDN/>
              <w:spacing w:after="0" w:line="240" w:lineRule="auto"/>
              <w:jc w:val="center"/>
              <w:textAlignment w:val="auto"/>
              <w:rPr>
                <w:rFonts w:eastAsia="Times New Roman" w:cs="Calibri"/>
                <w:b/>
                <w:bCs/>
                <w:color w:val="000000"/>
                <w:lang w:eastAsia="es-ES"/>
              </w:rPr>
            </w:pPr>
            <w:r w:rsidRPr="00F917A5">
              <w:rPr>
                <w:rFonts w:eastAsia="Times New Roman" w:cs="Calibri"/>
                <w:b/>
                <w:bCs/>
                <w:color w:val="000000"/>
                <w:lang w:eastAsia="es-ES"/>
              </w:rPr>
              <w:t>nRF9160 Pin Name</w:t>
            </w:r>
          </w:p>
        </w:tc>
        <w:tc>
          <w:tcPr>
            <w:tcW w:w="2050" w:type="dxa"/>
            <w:shd w:val="clear" w:color="auto" w:fill="auto"/>
            <w:vAlign w:val="center"/>
            <w:hideMark/>
          </w:tcPr>
          <w:p w14:paraId="40191B51" w14:textId="77777777" w:rsidR="00F917A5" w:rsidRPr="00F917A5" w:rsidRDefault="00F917A5" w:rsidP="00F917A5">
            <w:pPr>
              <w:suppressAutoHyphens w:val="0"/>
              <w:autoSpaceDN/>
              <w:spacing w:after="0" w:line="240" w:lineRule="auto"/>
              <w:jc w:val="center"/>
              <w:textAlignment w:val="auto"/>
              <w:rPr>
                <w:rFonts w:eastAsia="Times New Roman" w:cs="Calibri"/>
                <w:b/>
                <w:bCs/>
                <w:color w:val="000000"/>
                <w:lang w:eastAsia="es-ES"/>
              </w:rPr>
            </w:pPr>
            <w:r w:rsidRPr="00F917A5">
              <w:rPr>
                <w:rFonts w:eastAsia="Times New Roman" w:cs="Calibri"/>
                <w:b/>
                <w:bCs/>
                <w:color w:val="000000"/>
                <w:lang w:eastAsia="es-ES"/>
              </w:rPr>
              <w:t>nRF9160 Pin Type</w:t>
            </w:r>
          </w:p>
        </w:tc>
        <w:tc>
          <w:tcPr>
            <w:tcW w:w="1935" w:type="dxa"/>
            <w:shd w:val="clear" w:color="auto" w:fill="auto"/>
            <w:vAlign w:val="center"/>
            <w:hideMark/>
          </w:tcPr>
          <w:p w14:paraId="1E39C17A" w14:textId="77777777" w:rsidR="00F917A5" w:rsidRPr="00F917A5" w:rsidRDefault="00F917A5" w:rsidP="00F917A5">
            <w:pPr>
              <w:suppressAutoHyphens w:val="0"/>
              <w:autoSpaceDN/>
              <w:spacing w:after="0" w:line="240" w:lineRule="auto"/>
              <w:jc w:val="center"/>
              <w:textAlignment w:val="auto"/>
              <w:rPr>
                <w:rFonts w:eastAsia="Times New Roman" w:cs="Calibri"/>
                <w:b/>
                <w:bCs/>
                <w:color w:val="000000"/>
                <w:lang w:eastAsia="es-ES"/>
              </w:rPr>
            </w:pPr>
            <w:r w:rsidRPr="00F917A5">
              <w:rPr>
                <w:rFonts w:eastAsia="Times New Roman" w:cs="Calibri"/>
                <w:b/>
                <w:bCs/>
                <w:color w:val="000000"/>
                <w:lang w:eastAsia="es-ES"/>
              </w:rPr>
              <w:t>Schematic signal name</w:t>
            </w:r>
          </w:p>
        </w:tc>
        <w:tc>
          <w:tcPr>
            <w:tcW w:w="1876" w:type="dxa"/>
            <w:shd w:val="clear" w:color="auto" w:fill="auto"/>
            <w:vAlign w:val="center"/>
            <w:hideMark/>
          </w:tcPr>
          <w:p w14:paraId="28C03100" w14:textId="77777777" w:rsidR="00F917A5" w:rsidRPr="00F917A5" w:rsidRDefault="00F917A5" w:rsidP="00F917A5">
            <w:pPr>
              <w:suppressAutoHyphens w:val="0"/>
              <w:autoSpaceDN/>
              <w:spacing w:after="0" w:line="240" w:lineRule="auto"/>
              <w:jc w:val="center"/>
              <w:textAlignment w:val="auto"/>
              <w:rPr>
                <w:rFonts w:eastAsia="Times New Roman" w:cs="Calibri"/>
                <w:b/>
                <w:bCs/>
                <w:color w:val="000000"/>
                <w:lang w:eastAsia="es-ES"/>
              </w:rPr>
            </w:pPr>
            <w:r w:rsidRPr="00F917A5">
              <w:rPr>
                <w:rFonts w:eastAsia="Times New Roman" w:cs="Calibri"/>
                <w:b/>
                <w:bCs/>
                <w:color w:val="000000"/>
                <w:lang w:eastAsia="es-ES"/>
              </w:rPr>
              <w:t>Function</w:t>
            </w:r>
          </w:p>
        </w:tc>
      </w:tr>
      <w:tr w:rsidR="00F917A5" w:rsidRPr="00F917A5" w14:paraId="4020584E" w14:textId="77777777" w:rsidTr="005E79E6">
        <w:trPr>
          <w:trHeight w:val="270"/>
        </w:trPr>
        <w:tc>
          <w:tcPr>
            <w:tcW w:w="1095" w:type="dxa"/>
            <w:shd w:val="clear" w:color="auto" w:fill="auto"/>
            <w:vAlign w:val="center"/>
            <w:hideMark/>
          </w:tcPr>
          <w:p w14:paraId="46023BBB"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2</w:t>
            </w:r>
          </w:p>
        </w:tc>
        <w:tc>
          <w:tcPr>
            <w:tcW w:w="1714" w:type="dxa"/>
            <w:shd w:val="clear" w:color="auto" w:fill="auto"/>
            <w:vAlign w:val="center"/>
            <w:hideMark/>
          </w:tcPr>
          <w:p w14:paraId="5EBA4914"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P0.05</w:t>
            </w:r>
          </w:p>
        </w:tc>
        <w:tc>
          <w:tcPr>
            <w:tcW w:w="2050" w:type="dxa"/>
            <w:shd w:val="clear" w:color="auto" w:fill="auto"/>
            <w:vAlign w:val="center"/>
            <w:hideMark/>
          </w:tcPr>
          <w:p w14:paraId="2B925D6F"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Output</w:t>
            </w:r>
          </w:p>
        </w:tc>
        <w:tc>
          <w:tcPr>
            <w:tcW w:w="1935" w:type="dxa"/>
            <w:shd w:val="clear" w:color="auto" w:fill="auto"/>
            <w:vAlign w:val="center"/>
            <w:hideMark/>
          </w:tcPr>
          <w:p w14:paraId="291724A5"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LED4_CTRL</w:t>
            </w:r>
          </w:p>
        </w:tc>
        <w:tc>
          <w:tcPr>
            <w:tcW w:w="1876" w:type="dxa"/>
            <w:shd w:val="clear" w:color="auto" w:fill="auto"/>
            <w:vAlign w:val="center"/>
            <w:hideMark/>
          </w:tcPr>
          <w:p w14:paraId="77E5A60E"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Red LED Control</w:t>
            </w:r>
          </w:p>
        </w:tc>
      </w:tr>
      <w:tr w:rsidR="00F917A5" w:rsidRPr="00F917A5" w14:paraId="72D1CC60" w14:textId="77777777" w:rsidTr="005E79E6">
        <w:trPr>
          <w:trHeight w:val="270"/>
        </w:trPr>
        <w:tc>
          <w:tcPr>
            <w:tcW w:w="1095" w:type="dxa"/>
            <w:shd w:val="clear" w:color="auto" w:fill="auto"/>
            <w:vAlign w:val="center"/>
            <w:hideMark/>
          </w:tcPr>
          <w:p w14:paraId="33E86D7F"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3</w:t>
            </w:r>
          </w:p>
        </w:tc>
        <w:tc>
          <w:tcPr>
            <w:tcW w:w="1714" w:type="dxa"/>
            <w:shd w:val="clear" w:color="auto" w:fill="auto"/>
            <w:noWrap/>
            <w:vAlign w:val="center"/>
            <w:hideMark/>
          </w:tcPr>
          <w:p w14:paraId="76BD6DB6"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0.06</w:t>
            </w:r>
          </w:p>
        </w:tc>
        <w:tc>
          <w:tcPr>
            <w:tcW w:w="2050" w:type="dxa"/>
            <w:shd w:val="clear" w:color="auto" w:fill="auto"/>
            <w:noWrap/>
            <w:vAlign w:val="center"/>
            <w:hideMark/>
          </w:tcPr>
          <w:p w14:paraId="5C26D162"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Input w/ internal pull-up</w:t>
            </w:r>
          </w:p>
        </w:tc>
        <w:tc>
          <w:tcPr>
            <w:tcW w:w="1935" w:type="dxa"/>
            <w:shd w:val="clear" w:color="auto" w:fill="auto"/>
            <w:noWrap/>
            <w:vAlign w:val="center"/>
            <w:hideMark/>
          </w:tcPr>
          <w:p w14:paraId="583B7697"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BUTTON1_CTRL</w:t>
            </w:r>
          </w:p>
        </w:tc>
        <w:tc>
          <w:tcPr>
            <w:tcW w:w="1876" w:type="dxa"/>
            <w:shd w:val="clear" w:color="auto" w:fill="auto"/>
            <w:noWrap/>
            <w:vAlign w:val="center"/>
            <w:hideMark/>
          </w:tcPr>
          <w:p w14:paraId="7C415E76"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rogrammable button</w:t>
            </w:r>
          </w:p>
        </w:tc>
      </w:tr>
      <w:tr w:rsidR="00F917A5" w:rsidRPr="00F917A5" w14:paraId="76B5CF90" w14:textId="77777777" w:rsidTr="005E79E6">
        <w:trPr>
          <w:trHeight w:val="270"/>
        </w:trPr>
        <w:tc>
          <w:tcPr>
            <w:tcW w:w="1095" w:type="dxa"/>
            <w:shd w:val="clear" w:color="auto" w:fill="auto"/>
            <w:vAlign w:val="center"/>
            <w:hideMark/>
          </w:tcPr>
          <w:p w14:paraId="759A7449"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24</w:t>
            </w:r>
          </w:p>
        </w:tc>
        <w:tc>
          <w:tcPr>
            <w:tcW w:w="1714" w:type="dxa"/>
            <w:shd w:val="clear" w:color="auto" w:fill="auto"/>
            <w:vAlign w:val="center"/>
            <w:hideMark/>
          </w:tcPr>
          <w:p w14:paraId="416C06A3"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P0.14</w:t>
            </w:r>
          </w:p>
        </w:tc>
        <w:tc>
          <w:tcPr>
            <w:tcW w:w="2050" w:type="dxa"/>
            <w:shd w:val="clear" w:color="auto" w:fill="auto"/>
            <w:vAlign w:val="center"/>
            <w:hideMark/>
          </w:tcPr>
          <w:p w14:paraId="68476744"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 Output</w:t>
            </w:r>
          </w:p>
        </w:tc>
        <w:tc>
          <w:tcPr>
            <w:tcW w:w="1935" w:type="dxa"/>
            <w:shd w:val="clear" w:color="auto" w:fill="auto"/>
            <w:vAlign w:val="center"/>
            <w:hideMark/>
          </w:tcPr>
          <w:p w14:paraId="1651838E"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UART2_RTS</w:t>
            </w:r>
          </w:p>
        </w:tc>
        <w:tc>
          <w:tcPr>
            <w:tcW w:w="1876" w:type="dxa"/>
            <w:shd w:val="clear" w:color="auto" w:fill="auto"/>
            <w:vAlign w:val="center"/>
            <w:hideMark/>
          </w:tcPr>
          <w:p w14:paraId="5030AEFC"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 UART2</w:t>
            </w:r>
          </w:p>
        </w:tc>
      </w:tr>
      <w:tr w:rsidR="00F917A5" w:rsidRPr="00F917A5" w14:paraId="13D2600F" w14:textId="77777777" w:rsidTr="005E79E6">
        <w:trPr>
          <w:trHeight w:val="270"/>
        </w:trPr>
        <w:tc>
          <w:tcPr>
            <w:tcW w:w="1095" w:type="dxa"/>
            <w:shd w:val="clear" w:color="auto" w:fill="auto"/>
            <w:vAlign w:val="center"/>
            <w:hideMark/>
          </w:tcPr>
          <w:p w14:paraId="37E8B53C"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25</w:t>
            </w:r>
          </w:p>
        </w:tc>
        <w:tc>
          <w:tcPr>
            <w:tcW w:w="1714" w:type="dxa"/>
            <w:shd w:val="clear" w:color="auto" w:fill="auto"/>
            <w:vAlign w:val="center"/>
            <w:hideMark/>
          </w:tcPr>
          <w:p w14:paraId="757D8441"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P0.15</w:t>
            </w:r>
          </w:p>
        </w:tc>
        <w:tc>
          <w:tcPr>
            <w:tcW w:w="2050" w:type="dxa"/>
            <w:shd w:val="clear" w:color="auto" w:fill="auto"/>
            <w:vAlign w:val="center"/>
            <w:hideMark/>
          </w:tcPr>
          <w:p w14:paraId="6B479A10"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 Input</w:t>
            </w:r>
          </w:p>
        </w:tc>
        <w:tc>
          <w:tcPr>
            <w:tcW w:w="1935" w:type="dxa"/>
            <w:shd w:val="clear" w:color="auto" w:fill="auto"/>
            <w:vAlign w:val="center"/>
            <w:hideMark/>
          </w:tcPr>
          <w:p w14:paraId="34EE39BF"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UART2_CTS</w:t>
            </w:r>
          </w:p>
        </w:tc>
        <w:tc>
          <w:tcPr>
            <w:tcW w:w="1876" w:type="dxa"/>
            <w:shd w:val="clear" w:color="auto" w:fill="auto"/>
            <w:vAlign w:val="center"/>
            <w:hideMark/>
          </w:tcPr>
          <w:p w14:paraId="322A1773"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 xml:space="preserve">  UART2 </w:t>
            </w:r>
          </w:p>
        </w:tc>
      </w:tr>
      <w:tr w:rsidR="00F917A5" w:rsidRPr="00F917A5" w14:paraId="400C9C8B" w14:textId="77777777" w:rsidTr="005E79E6">
        <w:trPr>
          <w:trHeight w:val="270"/>
        </w:trPr>
        <w:tc>
          <w:tcPr>
            <w:tcW w:w="1095" w:type="dxa"/>
            <w:shd w:val="clear" w:color="auto" w:fill="auto"/>
            <w:vAlign w:val="center"/>
            <w:hideMark/>
          </w:tcPr>
          <w:p w14:paraId="08BBEBA8"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32</w:t>
            </w:r>
          </w:p>
        </w:tc>
        <w:tc>
          <w:tcPr>
            <w:tcW w:w="1714" w:type="dxa"/>
            <w:shd w:val="clear" w:color="auto" w:fill="auto"/>
            <w:noWrap/>
            <w:vAlign w:val="center"/>
            <w:hideMark/>
          </w:tcPr>
          <w:p w14:paraId="2C4C3518"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nRESET</w:t>
            </w:r>
          </w:p>
        </w:tc>
        <w:tc>
          <w:tcPr>
            <w:tcW w:w="2050" w:type="dxa"/>
            <w:shd w:val="clear" w:color="auto" w:fill="auto"/>
            <w:noWrap/>
            <w:vAlign w:val="center"/>
            <w:hideMark/>
          </w:tcPr>
          <w:p w14:paraId="029DA1E1"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Input w/ internal pull-up</w:t>
            </w:r>
          </w:p>
        </w:tc>
        <w:tc>
          <w:tcPr>
            <w:tcW w:w="1935" w:type="dxa"/>
            <w:shd w:val="clear" w:color="auto" w:fill="auto"/>
            <w:noWrap/>
            <w:vAlign w:val="center"/>
            <w:hideMark/>
          </w:tcPr>
          <w:p w14:paraId="7457E524"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nRESET_nRF9160</w:t>
            </w:r>
          </w:p>
        </w:tc>
        <w:tc>
          <w:tcPr>
            <w:tcW w:w="1876" w:type="dxa"/>
            <w:shd w:val="clear" w:color="auto" w:fill="auto"/>
            <w:noWrap/>
            <w:vAlign w:val="center"/>
            <w:hideMark/>
          </w:tcPr>
          <w:p w14:paraId="6AFE7CF4"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Reset button</w:t>
            </w:r>
          </w:p>
        </w:tc>
      </w:tr>
      <w:tr w:rsidR="00F917A5" w:rsidRPr="00F917A5" w14:paraId="130F8586" w14:textId="77777777" w:rsidTr="005E79E6">
        <w:trPr>
          <w:trHeight w:val="270"/>
        </w:trPr>
        <w:tc>
          <w:tcPr>
            <w:tcW w:w="1095" w:type="dxa"/>
            <w:shd w:val="clear" w:color="auto" w:fill="auto"/>
            <w:vAlign w:val="center"/>
            <w:hideMark/>
          </w:tcPr>
          <w:p w14:paraId="3EDE5CBC"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33</w:t>
            </w:r>
          </w:p>
        </w:tc>
        <w:tc>
          <w:tcPr>
            <w:tcW w:w="1714" w:type="dxa"/>
            <w:shd w:val="clear" w:color="auto" w:fill="auto"/>
            <w:noWrap/>
            <w:vAlign w:val="center"/>
            <w:hideMark/>
          </w:tcPr>
          <w:p w14:paraId="739862C6"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SWD_CLK</w:t>
            </w:r>
          </w:p>
        </w:tc>
        <w:tc>
          <w:tcPr>
            <w:tcW w:w="2050" w:type="dxa"/>
            <w:shd w:val="clear" w:color="auto" w:fill="auto"/>
            <w:noWrap/>
            <w:vAlign w:val="center"/>
            <w:hideMark/>
          </w:tcPr>
          <w:p w14:paraId="381234E6" w14:textId="5CA8DD30" w:rsidR="00F917A5" w:rsidRPr="008F463A" w:rsidRDefault="008F463A"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Input</w:t>
            </w:r>
            <w:r w:rsidR="00F917A5" w:rsidRPr="008F463A">
              <w:rPr>
                <w:rFonts w:ascii="Arial" w:eastAsia="Times New Roman" w:hAnsi="Arial" w:cs="Arial"/>
                <w:sz w:val="20"/>
                <w:szCs w:val="20"/>
                <w:lang w:eastAsia="es-ES"/>
              </w:rPr>
              <w:t> </w:t>
            </w:r>
          </w:p>
        </w:tc>
        <w:tc>
          <w:tcPr>
            <w:tcW w:w="1935" w:type="dxa"/>
            <w:shd w:val="clear" w:color="auto" w:fill="auto"/>
            <w:noWrap/>
            <w:vAlign w:val="center"/>
            <w:hideMark/>
          </w:tcPr>
          <w:p w14:paraId="2D8435D8"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SWD_CLK</w:t>
            </w:r>
          </w:p>
        </w:tc>
        <w:tc>
          <w:tcPr>
            <w:tcW w:w="1876" w:type="dxa"/>
            <w:shd w:val="clear" w:color="auto" w:fill="auto"/>
            <w:noWrap/>
            <w:vAlign w:val="center"/>
            <w:hideMark/>
          </w:tcPr>
          <w:p w14:paraId="44127496"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Clock</w:t>
            </w:r>
          </w:p>
        </w:tc>
      </w:tr>
      <w:tr w:rsidR="00F917A5" w:rsidRPr="00F917A5" w14:paraId="7887F3BA" w14:textId="77777777" w:rsidTr="005E79E6">
        <w:trPr>
          <w:trHeight w:val="270"/>
        </w:trPr>
        <w:tc>
          <w:tcPr>
            <w:tcW w:w="1095" w:type="dxa"/>
            <w:shd w:val="clear" w:color="auto" w:fill="auto"/>
            <w:vAlign w:val="center"/>
            <w:hideMark/>
          </w:tcPr>
          <w:p w14:paraId="55820FCA"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34</w:t>
            </w:r>
          </w:p>
        </w:tc>
        <w:tc>
          <w:tcPr>
            <w:tcW w:w="1714" w:type="dxa"/>
            <w:shd w:val="clear" w:color="auto" w:fill="auto"/>
            <w:noWrap/>
            <w:vAlign w:val="center"/>
            <w:hideMark/>
          </w:tcPr>
          <w:p w14:paraId="79A4955E"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SWD_IO</w:t>
            </w:r>
          </w:p>
        </w:tc>
        <w:tc>
          <w:tcPr>
            <w:tcW w:w="2050" w:type="dxa"/>
            <w:shd w:val="clear" w:color="auto" w:fill="auto"/>
            <w:noWrap/>
            <w:vAlign w:val="center"/>
            <w:hideMark/>
          </w:tcPr>
          <w:p w14:paraId="3A0320F3"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Input/Output</w:t>
            </w:r>
          </w:p>
        </w:tc>
        <w:tc>
          <w:tcPr>
            <w:tcW w:w="1935" w:type="dxa"/>
            <w:shd w:val="clear" w:color="auto" w:fill="auto"/>
            <w:noWrap/>
            <w:vAlign w:val="center"/>
            <w:hideMark/>
          </w:tcPr>
          <w:p w14:paraId="2513D00A"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SWD_IO</w:t>
            </w:r>
          </w:p>
        </w:tc>
        <w:tc>
          <w:tcPr>
            <w:tcW w:w="1876" w:type="dxa"/>
            <w:shd w:val="clear" w:color="auto" w:fill="auto"/>
            <w:noWrap/>
            <w:vAlign w:val="center"/>
            <w:hideMark/>
          </w:tcPr>
          <w:p w14:paraId="0420C73C" w14:textId="58577B59" w:rsidR="00F917A5" w:rsidRPr="008F463A" w:rsidRDefault="008F463A" w:rsidP="00F917A5">
            <w:pPr>
              <w:suppressAutoHyphens w:val="0"/>
              <w:autoSpaceDN/>
              <w:spacing w:after="0" w:line="240" w:lineRule="auto"/>
              <w:jc w:val="center"/>
              <w:textAlignment w:val="auto"/>
              <w:rPr>
                <w:rFonts w:ascii="Arial" w:eastAsia="Times New Roman" w:hAnsi="Arial" w:cs="Arial"/>
                <w:sz w:val="20"/>
                <w:szCs w:val="20"/>
                <w:lang w:eastAsia="es-ES"/>
              </w:rPr>
            </w:pPr>
            <w:r>
              <w:rPr>
                <w:rFonts w:ascii="Arial" w:eastAsia="Times New Roman" w:hAnsi="Arial" w:cs="Arial"/>
                <w:sz w:val="20"/>
                <w:szCs w:val="20"/>
                <w:lang w:eastAsia="es-ES"/>
              </w:rPr>
              <w:t xml:space="preserve">Debug </w:t>
            </w:r>
            <w:r w:rsidRPr="008F463A">
              <w:rPr>
                <w:rFonts w:ascii="Arial" w:eastAsia="Times New Roman" w:hAnsi="Arial" w:cs="Arial"/>
                <w:sz w:val="20"/>
                <w:szCs w:val="20"/>
                <w:lang w:eastAsia="es-ES"/>
              </w:rPr>
              <w:t>IO</w:t>
            </w:r>
            <w:r w:rsidR="00F917A5" w:rsidRPr="008F463A">
              <w:rPr>
                <w:rFonts w:ascii="Arial" w:eastAsia="Times New Roman" w:hAnsi="Arial" w:cs="Arial"/>
                <w:sz w:val="20"/>
                <w:szCs w:val="20"/>
                <w:lang w:eastAsia="es-ES"/>
              </w:rPr>
              <w:t> </w:t>
            </w:r>
          </w:p>
        </w:tc>
      </w:tr>
      <w:tr w:rsidR="00F917A5" w:rsidRPr="00F917A5" w14:paraId="7733F978" w14:textId="77777777" w:rsidTr="005E79E6">
        <w:trPr>
          <w:trHeight w:val="270"/>
        </w:trPr>
        <w:tc>
          <w:tcPr>
            <w:tcW w:w="1095" w:type="dxa"/>
            <w:shd w:val="clear" w:color="auto" w:fill="auto"/>
            <w:vAlign w:val="center"/>
            <w:hideMark/>
          </w:tcPr>
          <w:p w14:paraId="129E29D9"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35</w:t>
            </w:r>
          </w:p>
        </w:tc>
        <w:tc>
          <w:tcPr>
            <w:tcW w:w="1714" w:type="dxa"/>
            <w:shd w:val="clear" w:color="auto" w:fill="auto"/>
            <w:vAlign w:val="center"/>
            <w:hideMark/>
          </w:tcPr>
          <w:p w14:paraId="58B8264C"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P0.20</w:t>
            </w:r>
          </w:p>
        </w:tc>
        <w:tc>
          <w:tcPr>
            <w:tcW w:w="2050" w:type="dxa"/>
            <w:shd w:val="clear" w:color="auto" w:fill="auto"/>
            <w:vAlign w:val="center"/>
            <w:hideMark/>
          </w:tcPr>
          <w:p w14:paraId="2BA221DB"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Output</w:t>
            </w:r>
          </w:p>
        </w:tc>
        <w:tc>
          <w:tcPr>
            <w:tcW w:w="1935" w:type="dxa"/>
            <w:shd w:val="clear" w:color="auto" w:fill="auto"/>
            <w:vAlign w:val="center"/>
            <w:hideMark/>
          </w:tcPr>
          <w:p w14:paraId="05F985C9"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DUSTY_PWR_CTRL</w:t>
            </w:r>
          </w:p>
        </w:tc>
        <w:tc>
          <w:tcPr>
            <w:tcW w:w="1876" w:type="dxa"/>
            <w:shd w:val="clear" w:color="auto" w:fill="auto"/>
            <w:vAlign w:val="center"/>
            <w:hideMark/>
          </w:tcPr>
          <w:p w14:paraId="508E1E79"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DUSTY power control</w:t>
            </w:r>
          </w:p>
        </w:tc>
      </w:tr>
      <w:tr w:rsidR="00F917A5" w:rsidRPr="00F917A5" w14:paraId="51379495" w14:textId="77777777" w:rsidTr="005E79E6">
        <w:trPr>
          <w:trHeight w:val="270"/>
        </w:trPr>
        <w:tc>
          <w:tcPr>
            <w:tcW w:w="1095" w:type="dxa"/>
            <w:shd w:val="clear" w:color="auto" w:fill="auto"/>
            <w:vAlign w:val="center"/>
            <w:hideMark/>
          </w:tcPr>
          <w:p w14:paraId="1FF677EB"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38</w:t>
            </w:r>
          </w:p>
        </w:tc>
        <w:tc>
          <w:tcPr>
            <w:tcW w:w="1714" w:type="dxa"/>
            <w:shd w:val="clear" w:color="auto" w:fill="auto"/>
            <w:noWrap/>
            <w:vAlign w:val="center"/>
            <w:hideMark/>
          </w:tcPr>
          <w:p w14:paraId="4D6327A5"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P0.22</w:t>
            </w:r>
          </w:p>
        </w:tc>
        <w:tc>
          <w:tcPr>
            <w:tcW w:w="2050" w:type="dxa"/>
            <w:shd w:val="clear" w:color="auto" w:fill="auto"/>
            <w:noWrap/>
            <w:vAlign w:val="center"/>
            <w:hideMark/>
          </w:tcPr>
          <w:p w14:paraId="6FF4C466" w14:textId="273922F3"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 </w:t>
            </w:r>
            <w:r w:rsidR="008F463A" w:rsidRPr="008F463A">
              <w:rPr>
                <w:rFonts w:ascii="Arial" w:eastAsia="Times New Roman" w:hAnsi="Arial" w:cs="Arial"/>
                <w:sz w:val="20"/>
                <w:szCs w:val="20"/>
                <w:lang w:eastAsia="es-ES"/>
              </w:rPr>
              <w:t>Output</w:t>
            </w:r>
          </w:p>
        </w:tc>
        <w:tc>
          <w:tcPr>
            <w:tcW w:w="1935" w:type="dxa"/>
            <w:shd w:val="clear" w:color="auto" w:fill="auto"/>
            <w:noWrap/>
            <w:vAlign w:val="center"/>
            <w:hideMark/>
          </w:tcPr>
          <w:p w14:paraId="1C1F66A2" w14:textId="77777777" w:rsidR="00F917A5" w:rsidRPr="008F463A" w:rsidRDefault="00F917A5" w:rsidP="00F917A5">
            <w:pPr>
              <w:suppressAutoHyphens w:val="0"/>
              <w:autoSpaceDN/>
              <w:spacing w:after="0" w:line="240" w:lineRule="auto"/>
              <w:jc w:val="center"/>
              <w:textAlignment w:val="auto"/>
              <w:rPr>
                <w:rFonts w:ascii="Arial" w:eastAsia="Times New Roman" w:hAnsi="Arial" w:cs="Arial"/>
                <w:sz w:val="20"/>
                <w:szCs w:val="20"/>
                <w:lang w:eastAsia="es-ES"/>
              </w:rPr>
            </w:pPr>
            <w:r w:rsidRPr="008F463A">
              <w:rPr>
                <w:rFonts w:ascii="Arial" w:eastAsia="Times New Roman" w:hAnsi="Arial" w:cs="Arial"/>
                <w:sz w:val="20"/>
                <w:szCs w:val="20"/>
                <w:lang w:eastAsia="es-ES"/>
              </w:rPr>
              <w:t>SWD_SWO</w:t>
            </w:r>
          </w:p>
        </w:tc>
        <w:tc>
          <w:tcPr>
            <w:tcW w:w="1876" w:type="dxa"/>
            <w:shd w:val="clear" w:color="auto" w:fill="auto"/>
            <w:noWrap/>
            <w:vAlign w:val="center"/>
            <w:hideMark/>
          </w:tcPr>
          <w:p w14:paraId="7BB105C7" w14:textId="020B3913" w:rsidR="00F917A5" w:rsidRPr="008F463A" w:rsidRDefault="008F463A" w:rsidP="00F917A5">
            <w:pPr>
              <w:suppressAutoHyphens w:val="0"/>
              <w:autoSpaceDN/>
              <w:spacing w:after="0" w:line="240" w:lineRule="auto"/>
              <w:jc w:val="center"/>
              <w:textAlignment w:val="auto"/>
              <w:rPr>
                <w:rFonts w:ascii="Arial" w:eastAsia="Times New Roman" w:hAnsi="Arial" w:cs="Arial"/>
                <w:sz w:val="20"/>
                <w:szCs w:val="20"/>
                <w:lang w:eastAsia="es-ES"/>
              </w:rPr>
            </w:pPr>
            <w:r>
              <w:rPr>
                <w:rFonts w:ascii="Arial" w:eastAsia="Times New Roman" w:hAnsi="Arial" w:cs="Arial"/>
                <w:sz w:val="20"/>
                <w:szCs w:val="20"/>
                <w:lang w:eastAsia="es-ES"/>
              </w:rPr>
              <w:t xml:space="preserve">Serial </w:t>
            </w:r>
            <w:r w:rsidRPr="008F463A">
              <w:rPr>
                <w:rFonts w:ascii="Arial" w:eastAsia="Times New Roman" w:hAnsi="Arial" w:cs="Arial"/>
                <w:sz w:val="20"/>
                <w:szCs w:val="20"/>
                <w:lang w:eastAsia="es-ES"/>
              </w:rPr>
              <w:t>Data</w:t>
            </w:r>
            <w:r w:rsidR="00F917A5" w:rsidRPr="008F463A">
              <w:rPr>
                <w:rFonts w:ascii="Arial" w:eastAsia="Times New Roman" w:hAnsi="Arial" w:cs="Arial"/>
                <w:sz w:val="20"/>
                <w:szCs w:val="20"/>
                <w:lang w:eastAsia="es-ES"/>
              </w:rPr>
              <w:t> </w:t>
            </w:r>
          </w:p>
        </w:tc>
      </w:tr>
      <w:tr w:rsidR="00F917A5" w:rsidRPr="00F917A5" w14:paraId="35393ACD" w14:textId="77777777" w:rsidTr="005E79E6">
        <w:trPr>
          <w:trHeight w:val="270"/>
        </w:trPr>
        <w:tc>
          <w:tcPr>
            <w:tcW w:w="1095" w:type="dxa"/>
            <w:shd w:val="clear" w:color="auto" w:fill="auto"/>
            <w:noWrap/>
            <w:vAlign w:val="center"/>
            <w:hideMark/>
          </w:tcPr>
          <w:p w14:paraId="5C4C0A8B"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44</w:t>
            </w:r>
          </w:p>
        </w:tc>
        <w:tc>
          <w:tcPr>
            <w:tcW w:w="1714" w:type="dxa"/>
            <w:shd w:val="clear" w:color="auto" w:fill="auto"/>
            <w:noWrap/>
            <w:vAlign w:val="center"/>
            <w:hideMark/>
          </w:tcPr>
          <w:p w14:paraId="6C3D5E58"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RST</w:t>
            </w:r>
          </w:p>
        </w:tc>
        <w:tc>
          <w:tcPr>
            <w:tcW w:w="2050" w:type="dxa"/>
            <w:shd w:val="clear" w:color="auto" w:fill="auto"/>
            <w:noWrap/>
            <w:vAlign w:val="center"/>
            <w:hideMark/>
          </w:tcPr>
          <w:p w14:paraId="09594CBC"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Output</w:t>
            </w:r>
          </w:p>
        </w:tc>
        <w:tc>
          <w:tcPr>
            <w:tcW w:w="1935" w:type="dxa"/>
            <w:shd w:val="clear" w:color="auto" w:fill="auto"/>
            <w:noWrap/>
            <w:vAlign w:val="center"/>
            <w:hideMark/>
          </w:tcPr>
          <w:p w14:paraId="41E17807"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RST</w:t>
            </w:r>
          </w:p>
        </w:tc>
        <w:tc>
          <w:tcPr>
            <w:tcW w:w="1876" w:type="dxa"/>
            <w:shd w:val="clear" w:color="auto" w:fill="auto"/>
            <w:noWrap/>
            <w:vAlign w:val="center"/>
            <w:hideMark/>
          </w:tcPr>
          <w:p w14:paraId="01C67312"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 Reset</w:t>
            </w:r>
          </w:p>
        </w:tc>
      </w:tr>
      <w:tr w:rsidR="00F917A5" w:rsidRPr="00F917A5" w14:paraId="4FDC1056" w14:textId="77777777" w:rsidTr="005E79E6">
        <w:trPr>
          <w:trHeight w:val="270"/>
        </w:trPr>
        <w:tc>
          <w:tcPr>
            <w:tcW w:w="1095" w:type="dxa"/>
            <w:shd w:val="clear" w:color="auto" w:fill="auto"/>
            <w:noWrap/>
            <w:vAlign w:val="center"/>
            <w:hideMark/>
          </w:tcPr>
          <w:p w14:paraId="6F91AC54"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45</w:t>
            </w:r>
          </w:p>
        </w:tc>
        <w:tc>
          <w:tcPr>
            <w:tcW w:w="1714" w:type="dxa"/>
            <w:shd w:val="clear" w:color="auto" w:fill="auto"/>
            <w:noWrap/>
            <w:vAlign w:val="center"/>
            <w:hideMark/>
          </w:tcPr>
          <w:p w14:paraId="428D0BE6"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DET</w:t>
            </w:r>
          </w:p>
        </w:tc>
        <w:tc>
          <w:tcPr>
            <w:tcW w:w="2050" w:type="dxa"/>
            <w:shd w:val="clear" w:color="auto" w:fill="auto"/>
            <w:noWrap/>
            <w:vAlign w:val="center"/>
            <w:hideMark/>
          </w:tcPr>
          <w:p w14:paraId="380E5A49"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Input</w:t>
            </w:r>
          </w:p>
        </w:tc>
        <w:tc>
          <w:tcPr>
            <w:tcW w:w="1935" w:type="dxa"/>
            <w:shd w:val="clear" w:color="auto" w:fill="auto"/>
            <w:noWrap/>
            <w:vAlign w:val="center"/>
            <w:hideMark/>
          </w:tcPr>
          <w:p w14:paraId="19AA734B"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DET</w:t>
            </w:r>
          </w:p>
        </w:tc>
        <w:tc>
          <w:tcPr>
            <w:tcW w:w="1876" w:type="dxa"/>
            <w:shd w:val="clear" w:color="auto" w:fill="auto"/>
            <w:noWrap/>
            <w:vAlign w:val="center"/>
            <w:hideMark/>
          </w:tcPr>
          <w:p w14:paraId="3B15D6BE"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 Detection</w:t>
            </w:r>
          </w:p>
        </w:tc>
      </w:tr>
      <w:tr w:rsidR="00F917A5" w:rsidRPr="00F917A5" w14:paraId="4743FCD2" w14:textId="77777777" w:rsidTr="005E79E6">
        <w:trPr>
          <w:trHeight w:val="270"/>
        </w:trPr>
        <w:tc>
          <w:tcPr>
            <w:tcW w:w="1095" w:type="dxa"/>
            <w:shd w:val="clear" w:color="auto" w:fill="auto"/>
            <w:noWrap/>
            <w:vAlign w:val="center"/>
            <w:hideMark/>
          </w:tcPr>
          <w:p w14:paraId="486BA0DD"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46</w:t>
            </w:r>
          </w:p>
        </w:tc>
        <w:tc>
          <w:tcPr>
            <w:tcW w:w="1714" w:type="dxa"/>
            <w:shd w:val="clear" w:color="auto" w:fill="auto"/>
            <w:noWrap/>
            <w:vAlign w:val="center"/>
            <w:hideMark/>
          </w:tcPr>
          <w:p w14:paraId="64070E28"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CLK</w:t>
            </w:r>
          </w:p>
        </w:tc>
        <w:tc>
          <w:tcPr>
            <w:tcW w:w="2050" w:type="dxa"/>
            <w:shd w:val="clear" w:color="auto" w:fill="auto"/>
            <w:noWrap/>
            <w:vAlign w:val="center"/>
            <w:hideMark/>
          </w:tcPr>
          <w:p w14:paraId="7DB7067E"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Output</w:t>
            </w:r>
          </w:p>
        </w:tc>
        <w:tc>
          <w:tcPr>
            <w:tcW w:w="1935" w:type="dxa"/>
            <w:shd w:val="clear" w:color="auto" w:fill="auto"/>
            <w:noWrap/>
            <w:vAlign w:val="center"/>
            <w:hideMark/>
          </w:tcPr>
          <w:p w14:paraId="71811A8A"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CLK</w:t>
            </w:r>
          </w:p>
        </w:tc>
        <w:tc>
          <w:tcPr>
            <w:tcW w:w="1876" w:type="dxa"/>
            <w:shd w:val="clear" w:color="auto" w:fill="auto"/>
            <w:noWrap/>
            <w:vAlign w:val="center"/>
            <w:hideMark/>
          </w:tcPr>
          <w:p w14:paraId="00E40943"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 Data</w:t>
            </w:r>
          </w:p>
        </w:tc>
      </w:tr>
      <w:tr w:rsidR="00F917A5" w:rsidRPr="00F917A5" w14:paraId="65FAC9C1" w14:textId="77777777" w:rsidTr="005E79E6">
        <w:trPr>
          <w:trHeight w:val="270"/>
        </w:trPr>
        <w:tc>
          <w:tcPr>
            <w:tcW w:w="1095" w:type="dxa"/>
            <w:shd w:val="clear" w:color="auto" w:fill="auto"/>
            <w:noWrap/>
            <w:vAlign w:val="center"/>
            <w:hideMark/>
          </w:tcPr>
          <w:p w14:paraId="1646E7F3"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48</w:t>
            </w:r>
          </w:p>
        </w:tc>
        <w:tc>
          <w:tcPr>
            <w:tcW w:w="1714" w:type="dxa"/>
            <w:shd w:val="clear" w:color="auto" w:fill="auto"/>
            <w:noWrap/>
            <w:vAlign w:val="center"/>
            <w:hideMark/>
          </w:tcPr>
          <w:p w14:paraId="393D042F"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IO</w:t>
            </w:r>
          </w:p>
        </w:tc>
        <w:tc>
          <w:tcPr>
            <w:tcW w:w="2050" w:type="dxa"/>
            <w:shd w:val="clear" w:color="auto" w:fill="auto"/>
            <w:noWrap/>
            <w:vAlign w:val="center"/>
            <w:hideMark/>
          </w:tcPr>
          <w:p w14:paraId="74D64DAC"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Input/Output</w:t>
            </w:r>
          </w:p>
        </w:tc>
        <w:tc>
          <w:tcPr>
            <w:tcW w:w="1935" w:type="dxa"/>
            <w:shd w:val="clear" w:color="auto" w:fill="auto"/>
            <w:noWrap/>
            <w:vAlign w:val="center"/>
            <w:hideMark/>
          </w:tcPr>
          <w:p w14:paraId="5C6EAE14"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IO</w:t>
            </w:r>
          </w:p>
        </w:tc>
        <w:tc>
          <w:tcPr>
            <w:tcW w:w="1876" w:type="dxa"/>
            <w:shd w:val="clear" w:color="auto" w:fill="auto"/>
            <w:noWrap/>
            <w:vAlign w:val="center"/>
            <w:hideMark/>
          </w:tcPr>
          <w:p w14:paraId="1D191301"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 Clock</w:t>
            </w:r>
          </w:p>
        </w:tc>
      </w:tr>
      <w:tr w:rsidR="00F917A5" w:rsidRPr="00F917A5" w14:paraId="1856DFA0" w14:textId="77777777" w:rsidTr="005E79E6">
        <w:trPr>
          <w:trHeight w:val="270"/>
        </w:trPr>
        <w:tc>
          <w:tcPr>
            <w:tcW w:w="1095" w:type="dxa"/>
            <w:shd w:val="clear" w:color="auto" w:fill="auto"/>
            <w:noWrap/>
            <w:vAlign w:val="center"/>
            <w:hideMark/>
          </w:tcPr>
          <w:p w14:paraId="611ADA63"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49</w:t>
            </w:r>
          </w:p>
        </w:tc>
        <w:tc>
          <w:tcPr>
            <w:tcW w:w="1714" w:type="dxa"/>
            <w:shd w:val="clear" w:color="auto" w:fill="auto"/>
            <w:noWrap/>
            <w:vAlign w:val="center"/>
            <w:hideMark/>
          </w:tcPr>
          <w:p w14:paraId="5E38E9AB"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1V8</w:t>
            </w:r>
          </w:p>
        </w:tc>
        <w:tc>
          <w:tcPr>
            <w:tcW w:w="2050" w:type="dxa"/>
            <w:shd w:val="clear" w:color="auto" w:fill="auto"/>
            <w:noWrap/>
            <w:vAlign w:val="center"/>
            <w:hideMark/>
          </w:tcPr>
          <w:p w14:paraId="48693FEE"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Output</w:t>
            </w:r>
          </w:p>
        </w:tc>
        <w:tc>
          <w:tcPr>
            <w:tcW w:w="1935" w:type="dxa"/>
            <w:shd w:val="clear" w:color="auto" w:fill="auto"/>
            <w:noWrap/>
            <w:vAlign w:val="center"/>
            <w:hideMark/>
          </w:tcPr>
          <w:p w14:paraId="08C65C24"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_1V8</w:t>
            </w:r>
          </w:p>
        </w:tc>
        <w:tc>
          <w:tcPr>
            <w:tcW w:w="1876" w:type="dxa"/>
            <w:shd w:val="clear" w:color="auto" w:fill="auto"/>
            <w:noWrap/>
            <w:vAlign w:val="center"/>
            <w:hideMark/>
          </w:tcPr>
          <w:p w14:paraId="3CC979EA"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SIM Voltage</w:t>
            </w:r>
          </w:p>
        </w:tc>
      </w:tr>
      <w:tr w:rsidR="00F917A5" w:rsidRPr="00F917A5" w14:paraId="68ADF3F9" w14:textId="77777777" w:rsidTr="005E79E6">
        <w:trPr>
          <w:trHeight w:val="270"/>
        </w:trPr>
        <w:tc>
          <w:tcPr>
            <w:tcW w:w="1095" w:type="dxa"/>
            <w:shd w:val="clear" w:color="auto" w:fill="auto"/>
            <w:noWrap/>
            <w:vAlign w:val="center"/>
            <w:hideMark/>
          </w:tcPr>
          <w:p w14:paraId="57CDB9E4"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61</w:t>
            </w:r>
          </w:p>
        </w:tc>
        <w:tc>
          <w:tcPr>
            <w:tcW w:w="1714" w:type="dxa"/>
            <w:shd w:val="clear" w:color="auto" w:fill="auto"/>
            <w:noWrap/>
            <w:vAlign w:val="center"/>
            <w:hideMark/>
          </w:tcPr>
          <w:p w14:paraId="0A614596"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ANT</w:t>
            </w:r>
          </w:p>
        </w:tc>
        <w:tc>
          <w:tcPr>
            <w:tcW w:w="2050" w:type="dxa"/>
            <w:shd w:val="clear" w:color="auto" w:fill="auto"/>
            <w:noWrap/>
            <w:vAlign w:val="center"/>
            <w:hideMark/>
          </w:tcPr>
          <w:p w14:paraId="50B7323B"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Input/Output</w:t>
            </w:r>
          </w:p>
        </w:tc>
        <w:tc>
          <w:tcPr>
            <w:tcW w:w="1935" w:type="dxa"/>
            <w:shd w:val="clear" w:color="auto" w:fill="auto"/>
            <w:noWrap/>
            <w:vAlign w:val="center"/>
            <w:hideMark/>
          </w:tcPr>
          <w:p w14:paraId="1F0ED7C1"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ANT</w:t>
            </w:r>
          </w:p>
        </w:tc>
        <w:tc>
          <w:tcPr>
            <w:tcW w:w="1876" w:type="dxa"/>
            <w:shd w:val="clear" w:color="auto" w:fill="auto"/>
            <w:noWrap/>
            <w:vAlign w:val="center"/>
            <w:hideMark/>
          </w:tcPr>
          <w:p w14:paraId="1777C42F"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LTE Antena Signal</w:t>
            </w:r>
          </w:p>
        </w:tc>
      </w:tr>
      <w:tr w:rsidR="00F917A5" w:rsidRPr="00F917A5" w14:paraId="3BAD8AF3" w14:textId="77777777" w:rsidTr="005E79E6">
        <w:trPr>
          <w:trHeight w:val="270"/>
        </w:trPr>
        <w:tc>
          <w:tcPr>
            <w:tcW w:w="1095" w:type="dxa"/>
            <w:shd w:val="clear" w:color="auto" w:fill="auto"/>
            <w:noWrap/>
            <w:vAlign w:val="center"/>
            <w:hideMark/>
          </w:tcPr>
          <w:p w14:paraId="74757A6F"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67</w:t>
            </w:r>
          </w:p>
        </w:tc>
        <w:tc>
          <w:tcPr>
            <w:tcW w:w="1714" w:type="dxa"/>
            <w:shd w:val="clear" w:color="auto" w:fill="auto"/>
            <w:noWrap/>
            <w:vAlign w:val="center"/>
            <w:hideMark/>
          </w:tcPr>
          <w:p w14:paraId="59E6F281"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GPS</w:t>
            </w:r>
          </w:p>
        </w:tc>
        <w:tc>
          <w:tcPr>
            <w:tcW w:w="2050" w:type="dxa"/>
            <w:shd w:val="clear" w:color="auto" w:fill="auto"/>
            <w:noWrap/>
            <w:vAlign w:val="center"/>
            <w:hideMark/>
          </w:tcPr>
          <w:p w14:paraId="0BF21436"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Input</w:t>
            </w:r>
          </w:p>
        </w:tc>
        <w:tc>
          <w:tcPr>
            <w:tcW w:w="1935" w:type="dxa"/>
            <w:shd w:val="clear" w:color="auto" w:fill="auto"/>
            <w:noWrap/>
            <w:vAlign w:val="center"/>
            <w:hideMark/>
          </w:tcPr>
          <w:p w14:paraId="60FE0AD2"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GPS</w:t>
            </w:r>
          </w:p>
        </w:tc>
        <w:tc>
          <w:tcPr>
            <w:tcW w:w="1876" w:type="dxa"/>
            <w:shd w:val="clear" w:color="auto" w:fill="auto"/>
            <w:noWrap/>
            <w:vAlign w:val="center"/>
            <w:hideMark/>
          </w:tcPr>
          <w:p w14:paraId="0CF204C4"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GPS Antena Signal</w:t>
            </w:r>
          </w:p>
        </w:tc>
      </w:tr>
      <w:tr w:rsidR="00F917A5" w:rsidRPr="00F917A5" w14:paraId="0537580C" w14:textId="77777777" w:rsidTr="005E79E6">
        <w:trPr>
          <w:trHeight w:val="270"/>
        </w:trPr>
        <w:tc>
          <w:tcPr>
            <w:tcW w:w="1095" w:type="dxa"/>
            <w:shd w:val="clear" w:color="auto" w:fill="auto"/>
            <w:noWrap/>
            <w:vAlign w:val="center"/>
            <w:hideMark/>
          </w:tcPr>
          <w:p w14:paraId="0BB86B84"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83</w:t>
            </w:r>
          </w:p>
        </w:tc>
        <w:tc>
          <w:tcPr>
            <w:tcW w:w="1714" w:type="dxa"/>
            <w:shd w:val="clear" w:color="auto" w:fill="auto"/>
            <w:noWrap/>
            <w:vAlign w:val="center"/>
            <w:hideMark/>
          </w:tcPr>
          <w:p w14:paraId="3D015542"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0.26</w:t>
            </w:r>
          </w:p>
        </w:tc>
        <w:tc>
          <w:tcPr>
            <w:tcW w:w="2050" w:type="dxa"/>
            <w:shd w:val="clear" w:color="auto" w:fill="auto"/>
            <w:noWrap/>
            <w:vAlign w:val="center"/>
            <w:hideMark/>
          </w:tcPr>
          <w:p w14:paraId="7730A88E"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Input</w:t>
            </w:r>
          </w:p>
        </w:tc>
        <w:tc>
          <w:tcPr>
            <w:tcW w:w="1935" w:type="dxa"/>
            <w:shd w:val="clear" w:color="auto" w:fill="auto"/>
            <w:noWrap/>
            <w:vAlign w:val="center"/>
            <w:hideMark/>
          </w:tcPr>
          <w:p w14:paraId="20BF38CA"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UART1_CTS</w:t>
            </w:r>
          </w:p>
        </w:tc>
        <w:tc>
          <w:tcPr>
            <w:tcW w:w="1876" w:type="dxa"/>
            <w:shd w:val="clear" w:color="auto" w:fill="auto"/>
            <w:noWrap/>
            <w:vAlign w:val="center"/>
            <w:hideMark/>
          </w:tcPr>
          <w:p w14:paraId="62F251C2"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UART1</w:t>
            </w:r>
          </w:p>
        </w:tc>
      </w:tr>
      <w:tr w:rsidR="00F917A5" w:rsidRPr="00F917A5" w14:paraId="6D80CE87" w14:textId="77777777" w:rsidTr="005E79E6">
        <w:trPr>
          <w:trHeight w:val="270"/>
        </w:trPr>
        <w:tc>
          <w:tcPr>
            <w:tcW w:w="1095" w:type="dxa"/>
            <w:shd w:val="clear" w:color="auto" w:fill="auto"/>
            <w:noWrap/>
            <w:vAlign w:val="center"/>
            <w:hideMark/>
          </w:tcPr>
          <w:p w14:paraId="37396C4C"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84</w:t>
            </w:r>
          </w:p>
        </w:tc>
        <w:tc>
          <w:tcPr>
            <w:tcW w:w="1714" w:type="dxa"/>
            <w:shd w:val="clear" w:color="auto" w:fill="auto"/>
            <w:noWrap/>
            <w:vAlign w:val="center"/>
            <w:hideMark/>
          </w:tcPr>
          <w:p w14:paraId="30FC7255"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0.27</w:t>
            </w:r>
          </w:p>
        </w:tc>
        <w:tc>
          <w:tcPr>
            <w:tcW w:w="2050" w:type="dxa"/>
            <w:shd w:val="clear" w:color="auto" w:fill="auto"/>
            <w:noWrap/>
            <w:vAlign w:val="center"/>
            <w:hideMark/>
          </w:tcPr>
          <w:p w14:paraId="5FBAEEBC"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Output</w:t>
            </w:r>
          </w:p>
        </w:tc>
        <w:tc>
          <w:tcPr>
            <w:tcW w:w="1935" w:type="dxa"/>
            <w:shd w:val="clear" w:color="auto" w:fill="auto"/>
            <w:noWrap/>
            <w:vAlign w:val="center"/>
            <w:hideMark/>
          </w:tcPr>
          <w:p w14:paraId="2165838E"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UART1_RTS</w:t>
            </w:r>
          </w:p>
        </w:tc>
        <w:tc>
          <w:tcPr>
            <w:tcW w:w="1876" w:type="dxa"/>
            <w:shd w:val="clear" w:color="auto" w:fill="auto"/>
            <w:noWrap/>
            <w:vAlign w:val="center"/>
            <w:hideMark/>
          </w:tcPr>
          <w:p w14:paraId="4E74AF95"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xml:space="preserve"> UART1 </w:t>
            </w:r>
          </w:p>
        </w:tc>
      </w:tr>
      <w:tr w:rsidR="00F917A5" w:rsidRPr="00F917A5" w14:paraId="068C91F9" w14:textId="77777777" w:rsidTr="005E79E6">
        <w:trPr>
          <w:trHeight w:val="270"/>
        </w:trPr>
        <w:tc>
          <w:tcPr>
            <w:tcW w:w="1095" w:type="dxa"/>
            <w:shd w:val="clear" w:color="auto" w:fill="auto"/>
            <w:noWrap/>
            <w:vAlign w:val="center"/>
            <w:hideMark/>
          </w:tcPr>
          <w:p w14:paraId="0180045D"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86</w:t>
            </w:r>
          </w:p>
        </w:tc>
        <w:tc>
          <w:tcPr>
            <w:tcW w:w="1714" w:type="dxa"/>
            <w:shd w:val="clear" w:color="auto" w:fill="auto"/>
            <w:noWrap/>
            <w:vAlign w:val="center"/>
            <w:hideMark/>
          </w:tcPr>
          <w:p w14:paraId="273405E1"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0.28</w:t>
            </w:r>
          </w:p>
        </w:tc>
        <w:tc>
          <w:tcPr>
            <w:tcW w:w="2050" w:type="dxa"/>
            <w:shd w:val="clear" w:color="auto" w:fill="auto"/>
            <w:noWrap/>
            <w:vAlign w:val="center"/>
            <w:hideMark/>
          </w:tcPr>
          <w:p w14:paraId="11D25505"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Input</w:t>
            </w:r>
          </w:p>
        </w:tc>
        <w:tc>
          <w:tcPr>
            <w:tcW w:w="1935" w:type="dxa"/>
            <w:shd w:val="clear" w:color="auto" w:fill="auto"/>
            <w:noWrap/>
            <w:vAlign w:val="center"/>
            <w:hideMark/>
          </w:tcPr>
          <w:p w14:paraId="4D145C59"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UART1_RXD</w:t>
            </w:r>
          </w:p>
        </w:tc>
        <w:tc>
          <w:tcPr>
            <w:tcW w:w="1876" w:type="dxa"/>
            <w:shd w:val="clear" w:color="auto" w:fill="auto"/>
            <w:noWrap/>
            <w:vAlign w:val="center"/>
            <w:hideMark/>
          </w:tcPr>
          <w:p w14:paraId="21279505"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UART1 RX</w:t>
            </w:r>
          </w:p>
        </w:tc>
      </w:tr>
      <w:tr w:rsidR="00F917A5" w:rsidRPr="00F917A5" w14:paraId="6F7E2EDB" w14:textId="77777777" w:rsidTr="005E79E6">
        <w:trPr>
          <w:trHeight w:val="270"/>
        </w:trPr>
        <w:tc>
          <w:tcPr>
            <w:tcW w:w="1095" w:type="dxa"/>
            <w:shd w:val="clear" w:color="auto" w:fill="auto"/>
            <w:noWrap/>
            <w:vAlign w:val="center"/>
            <w:hideMark/>
          </w:tcPr>
          <w:p w14:paraId="59C8B6ED"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87</w:t>
            </w:r>
          </w:p>
        </w:tc>
        <w:tc>
          <w:tcPr>
            <w:tcW w:w="1714" w:type="dxa"/>
            <w:shd w:val="clear" w:color="auto" w:fill="auto"/>
            <w:noWrap/>
            <w:vAlign w:val="center"/>
            <w:hideMark/>
          </w:tcPr>
          <w:p w14:paraId="041E8827"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0.29</w:t>
            </w:r>
          </w:p>
        </w:tc>
        <w:tc>
          <w:tcPr>
            <w:tcW w:w="2050" w:type="dxa"/>
            <w:shd w:val="clear" w:color="auto" w:fill="auto"/>
            <w:noWrap/>
            <w:vAlign w:val="center"/>
            <w:hideMark/>
          </w:tcPr>
          <w:p w14:paraId="225A02C8"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Output</w:t>
            </w:r>
          </w:p>
        </w:tc>
        <w:tc>
          <w:tcPr>
            <w:tcW w:w="1935" w:type="dxa"/>
            <w:shd w:val="clear" w:color="auto" w:fill="auto"/>
            <w:noWrap/>
            <w:vAlign w:val="center"/>
            <w:hideMark/>
          </w:tcPr>
          <w:p w14:paraId="7229787D"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UART1_TXD</w:t>
            </w:r>
          </w:p>
        </w:tc>
        <w:tc>
          <w:tcPr>
            <w:tcW w:w="1876" w:type="dxa"/>
            <w:shd w:val="clear" w:color="auto" w:fill="auto"/>
            <w:noWrap/>
            <w:vAlign w:val="center"/>
            <w:hideMark/>
          </w:tcPr>
          <w:p w14:paraId="3C003857"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UART1 TX</w:t>
            </w:r>
          </w:p>
        </w:tc>
      </w:tr>
      <w:tr w:rsidR="00F917A5" w:rsidRPr="00F917A5" w14:paraId="21510B2B" w14:textId="77777777" w:rsidTr="005E79E6">
        <w:trPr>
          <w:trHeight w:val="270"/>
        </w:trPr>
        <w:tc>
          <w:tcPr>
            <w:tcW w:w="1095" w:type="dxa"/>
            <w:shd w:val="clear" w:color="auto" w:fill="auto"/>
            <w:noWrap/>
            <w:vAlign w:val="center"/>
            <w:hideMark/>
          </w:tcPr>
          <w:p w14:paraId="56D86BD0"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91</w:t>
            </w:r>
          </w:p>
        </w:tc>
        <w:tc>
          <w:tcPr>
            <w:tcW w:w="1714" w:type="dxa"/>
            <w:shd w:val="clear" w:color="auto" w:fill="auto"/>
            <w:noWrap/>
            <w:vAlign w:val="center"/>
            <w:hideMark/>
          </w:tcPr>
          <w:p w14:paraId="47ACE5E6"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COEX2</w:t>
            </w:r>
          </w:p>
        </w:tc>
        <w:tc>
          <w:tcPr>
            <w:tcW w:w="2050" w:type="dxa"/>
            <w:shd w:val="clear" w:color="auto" w:fill="auto"/>
            <w:noWrap/>
            <w:vAlign w:val="center"/>
            <w:hideMark/>
          </w:tcPr>
          <w:p w14:paraId="4EFC9281"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Output</w:t>
            </w:r>
          </w:p>
        </w:tc>
        <w:tc>
          <w:tcPr>
            <w:tcW w:w="1935" w:type="dxa"/>
            <w:shd w:val="clear" w:color="auto" w:fill="auto"/>
            <w:noWrap/>
            <w:vAlign w:val="center"/>
            <w:hideMark/>
          </w:tcPr>
          <w:p w14:paraId="4A8D328F"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LTE_TXRX</w:t>
            </w:r>
          </w:p>
        </w:tc>
        <w:tc>
          <w:tcPr>
            <w:tcW w:w="1876" w:type="dxa"/>
            <w:shd w:val="clear" w:color="auto" w:fill="auto"/>
            <w:noWrap/>
            <w:vAlign w:val="center"/>
            <w:hideMark/>
          </w:tcPr>
          <w:p w14:paraId="25D96DAB"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LTE </w:t>
            </w:r>
          </w:p>
        </w:tc>
      </w:tr>
      <w:tr w:rsidR="00F917A5" w:rsidRPr="00F917A5" w14:paraId="2F3EEE5B" w14:textId="77777777" w:rsidTr="005E79E6">
        <w:trPr>
          <w:trHeight w:val="270"/>
        </w:trPr>
        <w:tc>
          <w:tcPr>
            <w:tcW w:w="1095" w:type="dxa"/>
            <w:shd w:val="clear" w:color="auto" w:fill="auto"/>
            <w:noWrap/>
            <w:vAlign w:val="center"/>
            <w:hideMark/>
          </w:tcPr>
          <w:p w14:paraId="3D26467D"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92</w:t>
            </w:r>
          </w:p>
        </w:tc>
        <w:tc>
          <w:tcPr>
            <w:tcW w:w="1714" w:type="dxa"/>
            <w:shd w:val="clear" w:color="auto" w:fill="auto"/>
            <w:noWrap/>
            <w:vAlign w:val="center"/>
            <w:hideMark/>
          </w:tcPr>
          <w:p w14:paraId="006B0966"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COEX1</w:t>
            </w:r>
          </w:p>
        </w:tc>
        <w:tc>
          <w:tcPr>
            <w:tcW w:w="2050" w:type="dxa"/>
            <w:shd w:val="clear" w:color="auto" w:fill="auto"/>
            <w:noWrap/>
            <w:vAlign w:val="center"/>
            <w:hideMark/>
          </w:tcPr>
          <w:p w14:paraId="25543552"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Output</w:t>
            </w:r>
          </w:p>
        </w:tc>
        <w:tc>
          <w:tcPr>
            <w:tcW w:w="1935" w:type="dxa"/>
            <w:shd w:val="clear" w:color="auto" w:fill="auto"/>
            <w:noWrap/>
            <w:vAlign w:val="center"/>
            <w:hideMark/>
          </w:tcPr>
          <w:p w14:paraId="2A8E4529"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GPS_1PPS</w:t>
            </w:r>
          </w:p>
        </w:tc>
        <w:tc>
          <w:tcPr>
            <w:tcW w:w="1876" w:type="dxa"/>
            <w:shd w:val="clear" w:color="auto" w:fill="auto"/>
            <w:noWrap/>
            <w:vAlign w:val="center"/>
            <w:hideMark/>
          </w:tcPr>
          <w:p w14:paraId="2F0007FB"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Pulse per second GPS</w:t>
            </w:r>
          </w:p>
        </w:tc>
      </w:tr>
      <w:tr w:rsidR="00F917A5" w:rsidRPr="00F917A5" w14:paraId="1D02AAB0" w14:textId="77777777" w:rsidTr="005E79E6">
        <w:trPr>
          <w:trHeight w:val="270"/>
        </w:trPr>
        <w:tc>
          <w:tcPr>
            <w:tcW w:w="1095" w:type="dxa"/>
            <w:shd w:val="clear" w:color="auto" w:fill="auto"/>
            <w:noWrap/>
            <w:vAlign w:val="center"/>
            <w:hideMark/>
          </w:tcPr>
          <w:p w14:paraId="1C4AE3CD"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93</w:t>
            </w:r>
          </w:p>
        </w:tc>
        <w:tc>
          <w:tcPr>
            <w:tcW w:w="1714" w:type="dxa"/>
            <w:shd w:val="clear" w:color="auto" w:fill="auto"/>
            <w:noWrap/>
            <w:vAlign w:val="center"/>
            <w:hideMark/>
          </w:tcPr>
          <w:p w14:paraId="0011FD4A"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COEX0</w:t>
            </w:r>
          </w:p>
        </w:tc>
        <w:tc>
          <w:tcPr>
            <w:tcW w:w="2050" w:type="dxa"/>
            <w:shd w:val="clear" w:color="auto" w:fill="auto"/>
            <w:noWrap/>
            <w:vAlign w:val="center"/>
            <w:hideMark/>
          </w:tcPr>
          <w:p w14:paraId="4D2EB87E"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Output</w:t>
            </w:r>
          </w:p>
        </w:tc>
        <w:tc>
          <w:tcPr>
            <w:tcW w:w="1935" w:type="dxa"/>
            <w:shd w:val="clear" w:color="auto" w:fill="auto"/>
            <w:noWrap/>
            <w:vAlign w:val="center"/>
            <w:hideMark/>
          </w:tcPr>
          <w:p w14:paraId="1468893D"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GPS_LNA</w:t>
            </w:r>
          </w:p>
        </w:tc>
        <w:tc>
          <w:tcPr>
            <w:tcW w:w="1876" w:type="dxa"/>
            <w:shd w:val="clear" w:color="auto" w:fill="auto"/>
            <w:noWrap/>
            <w:vAlign w:val="center"/>
            <w:hideMark/>
          </w:tcPr>
          <w:p w14:paraId="0965AF4C"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GPS LNA </w:t>
            </w:r>
          </w:p>
        </w:tc>
      </w:tr>
      <w:tr w:rsidR="00F917A5" w:rsidRPr="00F917A5" w14:paraId="695B85C7" w14:textId="77777777" w:rsidTr="005E79E6">
        <w:trPr>
          <w:trHeight w:val="270"/>
        </w:trPr>
        <w:tc>
          <w:tcPr>
            <w:tcW w:w="1095" w:type="dxa"/>
            <w:shd w:val="clear" w:color="auto" w:fill="auto"/>
            <w:noWrap/>
            <w:vAlign w:val="center"/>
            <w:hideMark/>
          </w:tcPr>
          <w:p w14:paraId="0A5ADEA2"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95</w:t>
            </w:r>
          </w:p>
        </w:tc>
        <w:tc>
          <w:tcPr>
            <w:tcW w:w="1714" w:type="dxa"/>
            <w:shd w:val="clear" w:color="auto" w:fill="auto"/>
            <w:noWrap/>
            <w:vAlign w:val="center"/>
            <w:hideMark/>
          </w:tcPr>
          <w:p w14:paraId="5B1BA545"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0.00</w:t>
            </w:r>
          </w:p>
        </w:tc>
        <w:tc>
          <w:tcPr>
            <w:tcW w:w="2050" w:type="dxa"/>
            <w:shd w:val="clear" w:color="auto" w:fill="auto"/>
            <w:noWrap/>
            <w:vAlign w:val="center"/>
            <w:hideMark/>
          </w:tcPr>
          <w:p w14:paraId="4EA03FA7"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Input</w:t>
            </w:r>
          </w:p>
        </w:tc>
        <w:tc>
          <w:tcPr>
            <w:tcW w:w="1935" w:type="dxa"/>
            <w:shd w:val="clear" w:color="auto" w:fill="auto"/>
            <w:noWrap/>
            <w:vAlign w:val="center"/>
            <w:hideMark/>
          </w:tcPr>
          <w:p w14:paraId="74B6BF9C"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UART2_RXD</w:t>
            </w:r>
          </w:p>
        </w:tc>
        <w:tc>
          <w:tcPr>
            <w:tcW w:w="1876" w:type="dxa"/>
            <w:shd w:val="clear" w:color="auto" w:fill="auto"/>
            <w:noWrap/>
            <w:vAlign w:val="center"/>
            <w:hideMark/>
          </w:tcPr>
          <w:p w14:paraId="21E1AAA0"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xml:space="preserve">  UART2 </w:t>
            </w:r>
          </w:p>
        </w:tc>
      </w:tr>
      <w:tr w:rsidR="00F917A5" w:rsidRPr="00F917A5" w14:paraId="46BA8C35" w14:textId="77777777" w:rsidTr="005E79E6">
        <w:trPr>
          <w:trHeight w:val="270"/>
        </w:trPr>
        <w:tc>
          <w:tcPr>
            <w:tcW w:w="1095" w:type="dxa"/>
            <w:shd w:val="clear" w:color="auto" w:fill="auto"/>
            <w:noWrap/>
            <w:vAlign w:val="center"/>
            <w:hideMark/>
          </w:tcPr>
          <w:p w14:paraId="77281255"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96</w:t>
            </w:r>
          </w:p>
        </w:tc>
        <w:tc>
          <w:tcPr>
            <w:tcW w:w="1714" w:type="dxa"/>
            <w:shd w:val="clear" w:color="auto" w:fill="auto"/>
            <w:noWrap/>
            <w:vAlign w:val="center"/>
            <w:hideMark/>
          </w:tcPr>
          <w:p w14:paraId="57544E6C"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0.01</w:t>
            </w:r>
          </w:p>
        </w:tc>
        <w:tc>
          <w:tcPr>
            <w:tcW w:w="2050" w:type="dxa"/>
            <w:shd w:val="clear" w:color="auto" w:fill="auto"/>
            <w:noWrap/>
            <w:vAlign w:val="center"/>
            <w:hideMark/>
          </w:tcPr>
          <w:p w14:paraId="585175B3"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xml:space="preserve"> Output</w:t>
            </w:r>
          </w:p>
        </w:tc>
        <w:tc>
          <w:tcPr>
            <w:tcW w:w="1935" w:type="dxa"/>
            <w:shd w:val="clear" w:color="auto" w:fill="auto"/>
            <w:noWrap/>
            <w:vAlign w:val="center"/>
            <w:hideMark/>
          </w:tcPr>
          <w:p w14:paraId="481D4685"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UART2_TXD</w:t>
            </w:r>
          </w:p>
        </w:tc>
        <w:tc>
          <w:tcPr>
            <w:tcW w:w="1876" w:type="dxa"/>
            <w:shd w:val="clear" w:color="auto" w:fill="auto"/>
            <w:noWrap/>
            <w:vAlign w:val="center"/>
            <w:hideMark/>
          </w:tcPr>
          <w:p w14:paraId="262724C6"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 UART2</w:t>
            </w:r>
          </w:p>
        </w:tc>
      </w:tr>
      <w:tr w:rsidR="00F917A5" w:rsidRPr="00F917A5" w14:paraId="0AA94088" w14:textId="77777777" w:rsidTr="005E79E6">
        <w:trPr>
          <w:trHeight w:val="270"/>
        </w:trPr>
        <w:tc>
          <w:tcPr>
            <w:tcW w:w="1095" w:type="dxa"/>
            <w:shd w:val="clear" w:color="auto" w:fill="auto"/>
            <w:noWrap/>
            <w:vAlign w:val="center"/>
            <w:hideMark/>
          </w:tcPr>
          <w:p w14:paraId="7DA1A3A5"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97</w:t>
            </w:r>
          </w:p>
        </w:tc>
        <w:tc>
          <w:tcPr>
            <w:tcW w:w="1714" w:type="dxa"/>
            <w:shd w:val="clear" w:color="auto" w:fill="auto"/>
            <w:vAlign w:val="center"/>
            <w:hideMark/>
          </w:tcPr>
          <w:p w14:paraId="3D0FDB57"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P0.02</w:t>
            </w:r>
          </w:p>
        </w:tc>
        <w:tc>
          <w:tcPr>
            <w:tcW w:w="2050" w:type="dxa"/>
            <w:shd w:val="clear" w:color="auto" w:fill="auto"/>
            <w:vAlign w:val="center"/>
            <w:hideMark/>
          </w:tcPr>
          <w:p w14:paraId="245E6FC0"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 xml:space="preserve">  Output</w:t>
            </w:r>
          </w:p>
        </w:tc>
        <w:tc>
          <w:tcPr>
            <w:tcW w:w="1935" w:type="dxa"/>
            <w:shd w:val="clear" w:color="auto" w:fill="auto"/>
            <w:vAlign w:val="center"/>
            <w:hideMark/>
          </w:tcPr>
          <w:p w14:paraId="55F1D5BE"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LED1_CTRL</w:t>
            </w:r>
          </w:p>
        </w:tc>
        <w:tc>
          <w:tcPr>
            <w:tcW w:w="1876" w:type="dxa"/>
            <w:shd w:val="clear" w:color="auto" w:fill="auto"/>
            <w:vAlign w:val="center"/>
            <w:hideMark/>
          </w:tcPr>
          <w:p w14:paraId="39A1AE52"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Green LED Control</w:t>
            </w:r>
          </w:p>
        </w:tc>
      </w:tr>
      <w:tr w:rsidR="00F917A5" w:rsidRPr="00F917A5" w14:paraId="09F66EFD" w14:textId="77777777" w:rsidTr="005E79E6">
        <w:trPr>
          <w:trHeight w:val="270"/>
        </w:trPr>
        <w:tc>
          <w:tcPr>
            <w:tcW w:w="1095" w:type="dxa"/>
            <w:shd w:val="clear" w:color="auto" w:fill="auto"/>
            <w:noWrap/>
            <w:vAlign w:val="center"/>
            <w:hideMark/>
          </w:tcPr>
          <w:p w14:paraId="1A1D527D"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99</w:t>
            </w:r>
          </w:p>
        </w:tc>
        <w:tc>
          <w:tcPr>
            <w:tcW w:w="1714" w:type="dxa"/>
            <w:shd w:val="clear" w:color="auto" w:fill="auto"/>
            <w:noWrap/>
            <w:vAlign w:val="center"/>
            <w:hideMark/>
          </w:tcPr>
          <w:p w14:paraId="71F237E9"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0.03</w:t>
            </w:r>
          </w:p>
        </w:tc>
        <w:tc>
          <w:tcPr>
            <w:tcW w:w="2050" w:type="dxa"/>
            <w:shd w:val="clear" w:color="auto" w:fill="auto"/>
            <w:vAlign w:val="center"/>
            <w:hideMark/>
          </w:tcPr>
          <w:p w14:paraId="7457CFD1"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 xml:space="preserve">  Output</w:t>
            </w:r>
          </w:p>
        </w:tc>
        <w:tc>
          <w:tcPr>
            <w:tcW w:w="1935" w:type="dxa"/>
            <w:shd w:val="clear" w:color="auto" w:fill="auto"/>
            <w:vAlign w:val="center"/>
            <w:hideMark/>
          </w:tcPr>
          <w:p w14:paraId="67CC6D99"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LED2_CTRL</w:t>
            </w:r>
          </w:p>
        </w:tc>
        <w:tc>
          <w:tcPr>
            <w:tcW w:w="1876" w:type="dxa"/>
            <w:shd w:val="clear" w:color="auto" w:fill="auto"/>
            <w:vAlign w:val="center"/>
            <w:hideMark/>
          </w:tcPr>
          <w:p w14:paraId="28957D58"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Yellow LED Control</w:t>
            </w:r>
          </w:p>
        </w:tc>
      </w:tr>
      <w:tr w:rsidR="00F917A5" w:rsidRPr="00F917A5" w14:paraId="76952695" w14:textId="77777777" w:rsidTr="005E79E6">
        <w:trPr>
          <w:trHeight w:val="270"/>
        </w:trPr>
        <w:tc>
          <w:tcPr>
            <w:tcW w:w="1095" w:type="dxa"/>
            <w:shd w:val="clear" w:color="auto" w:fill="auto"/>
            <w:noWrap/>
            <w:vAlign w:val="center"/>
            <w:hideMark/>
          </w:tcPr>
          <w:p w14:paraId="4E0CA777"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100</w:t>
            </w:r>
          </w:p>
        </w:tc>
        <w:tc>
          <w:tcPr>
            <w:tcW w:w="1714" w:type="dxa"/>
            <w:shd w:val="clear" w:color="auto" w:fill="auto"/>
            <w:noWrap/>
            <w:vAlign w:val="center"/>
            <w:hideMark/>
          </w:tcPr>
          <w:p w14:paraId="56816BFA" w14:textId="77777777" w:rsidR="00F917A5" w:rsidRPr="00F917A5" w:rsidRDefault="00F917A5" w:rsidP="00F917A5">
            <w:pPr>
              <w:suppressAutoHyphens w:val="0"/>
              <w:autoSpaceDN/>
              <w:spacing w:after="0" w:line="240" w:lineRule="auto"/>
              <w:jc w:val="center"/>
              <w:textAlignment w:val="auto"/>
              <w:rPr>
                <w:rFonts w:ascii="Arial" w:eastAsia="Times New Roman" w:hAnsi="Arial" w:cs="Arial"/>
                <w:color w:val="000000"/>
                <w:sz w:val="20"/>
                <w:szCs w:val="20"/>
                <w:lang w:eastAsia="es-ES"/>
              </w:rPr>
            </w:pPr>
            <w:r w:rsidRPr="00F917A5">
              <w:rPr>
                <w:rFonts w:ascii="Arial" w:eastAsia="Times New Roman" w:hAnsi="Arial" w:cs="Arial"/>
                <w:color w:val="000000"/>
                <w:sz w:val="20"/>
                <w:szCs w:val="20"/>
                <w:lang w:eastAsia="es-ES"/>
              </w:rPr>
              <w:t>P0.04</w:t>
            </w:r>
          </w:p>
        </w:tc>
        <w:tc>
          <w:tcPr>
            <w:tcW w:w="2050" w:type="dxa"/>
            <w:shd w:val="clear" w:color="auto" w:fill="auto"/>
            <w:vAlign w:val="center"/>
            <w:hideMark/>
          </w:tcPr>
          <w:p w14:paraId="3E18374D"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 xml:space="preserve">  Output</w:t>
            </w:r>
          </w:p>
        </w:tc>
        <w:tc>
          <w:tcPr>
            <w:tcW w:w="1935" w:type="dxa"/>
            <w:shd w:val="clear" w:color="auto" w:fill="auto"/>
            <w:vAlign w:val="center"/>
            <w:hideMark/>
          </w:tcPr>
          <w:p w14:paraId="420E6AE0" w14:textId="77777777" w:rsidR="00F917A5" w:rsidRPr="00F917A5" w:rsidRDefault="00F917A5" w:rsidP="00F917A5">
            <w:pPr>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LED3_CTRL</w:t>
            </w:r>
          </w:p>
        </w:tc>
        <w:tc>
          <w:tcPr>
            <w:tcW w:w="1876" w:type="dxa"/>
            <w:shd w:val="clear" w:color="auto" w:fill="auto"/>
            <w:vAlign w:val="center"/>
            <w:hideMark/>
          </w:tcPr>
          <w:p w14:paraId="3E26EE6A" w14:textId="77777777" w:rsidR="00F917A5" w:rsidRPr="00F917A5" w:rsidRDefault="00F917A5" w:rsidP="00F917A5">
            <w:pPr>
              <w:keepNext/>
              <w:suppressAutoHyphens w:val="0"/>
              <w:autoSpaceDN/>
              <w:spacing w:after="0" w:line="240" w:lineRule="auto"/>
              <w:jc w:val="center"/>
              <w:textAlignment w:val="auto"/>
              <w:rPr>
                <w:rFonts w:eastAsia="Times New Roman" w:cs="Calibri"/>
                <w:color w:val="000000"/>
                <w:lang w:eastAsia="es-ES"/>
              </w:rPr>
            </w:pPr>
            <w:r w:rsidRPr="00F917A5">
              <w:rPr>
                <w:rFonts w:eastAsia="Times New Roman" w:cs="Calibri"/>
                <w:color w:val="000000"/>
                <w:lang w:eastAsia="es-ES"/>
              </w:rPr>
              <w:t>Orange LED Control</w:t>
            </w:r>
          </w:p>
        </w:tc>
      </w:tr>
    </w:tbl>
    <w:p w14:paraId="169E0F8D" w14:textId="499BFACA" w:rsidR="001930E5" w:rsidRPr="001930E5" w:rsidRDefault="00F917A5" w:rsidP="00E61726">
      <w:pPr>
        <w:pStyle w:val="Descripcin"/>
        <w:jc w:val="center"/>
      </w:pPr>
      <w:r>
        <w:t xml:space="preserve">Tabla </w:t>
      </w:r>
      <w:r w:rsidR="008E6EAB">
        <w:fldChar w:fldCharType="begin"/>
      </w:r>
      <w:r w:rsidR="008E6EAB">
        <w:instrText xml:space="preserve"> SEQ Tabla \* ARABIC </w:instrText>
      </w:r>
      <w:r w:rsidR="008E6EAB">
        <w:fldChar w:fldCharType="separate"/>
      </w:r>
      <w:r w:rsidR="00A8605B">
        <w:rPr>
          <w:noProof/>
        </w:rPr>
        <w:t>1</w:t>
      </w:r>
      <w:r w:rsidR="008E6EAB">
        <w:rPr>
          <w:noProof/>
        </w:rPr>
        <w:fldChar w:fldCharType="end"/>
      </w:r>
      <w:r>
        <w:t xml:space="preserve"> - Tabla de señales usadas por nRF9160</w:t>
      </w:r>
    </w:p>
    <w:p w14:paraId="759CE105" w14:textId="01E3ABC3" w:rsidR="001D5AC5" w:rsidRDefault="001D5AC5" w:rsidP="00444158">
      <w:pPr>
        <w:pStyle w:val="Ttulo2"/>
      </w:pPr>
      <w:bookmarkStart w:id="7" w:name="_Toc67307848"/>
      <w:r>
        <w:t>Diseño del subsistema LTE/GPS</w:t>
      </w:r>
      <w:bookmarkEnd w:id="7"/>
    </w:p>
    <w:p w14:paraId="14014F6B" w14:textId="70C4A499" w:rsidR="00ED019F" w:rsidRPr="00ED019F" w:rsidRDefault="00ED019F" w:rsidP="00ED019F">
      <w:r>
        <w:t xml:space="preserve">A </w:t>
      </w:r>
      <w:r w:rsidR="003B19B0">
        <w:t>continuación,</w:t>
      </w:r>
      <w:r>
        <w:t xml:space="preserve"> se explica el diseño de las antenas</w:t>
      </w:r>
      <w:r w:rsidR="00B02D8B">
        <w:t xml:space="preserve"> LTE y GPS, así como la</w:t>
      </w:r>
      <w:r>
        <w:t xml:space="preserve"> interconexión con la SIM del subsistema LTE</w:t>
      </w:r>
      <w:r w:rsidR="003B19B0">
        <w:t>.</w:t>
      </w:r>
    </w:p>
    <w:p w14:paraId="0EDB5BE8" w14:textId="63F690DB" w:rsidR="001D5AC5" w:rsidRDefault="001D5AC5" w:rsidP="00444158">
      <w:pPr>
        <w:pStyle w:val="Ttulo3"/>
      </w:pPr>
      <w:bookmarkStart w:id="8" w:name="_Toc67307849"/>
      <w:r>
        <w:t>Antenas LTE y GPS</w:t>
      </w:r>
      <w:bookmarkEnd w:id="8"/>
    </w:p>
    <w:p w14:paraId="3EB63B96" w14:textId="21FAD343" w:rsidR="001D5AC5" w:rsidRDefault="003A6F4E" w:rsidP="00013AE0">
      <w:pPr>
        <w:jc w:val="both"/>
      </w:pPr>
      <w:r w:rsidRPr="003B19B0">
        <w:t xml:space="preserve">En la página </w:t>
      </w:r>
      <w:r w:rsidR="007465B9" w:rsidRPr="003B19B0">
        <w:t>2</w:t>
      </w:r>
      <w:r w:rsidRPr="003B19B0">
        <w:t xml:space="preserve"> del documento PCA10090_Schematic_And_PCB.pdf se encuentra el </w:t>
      </w:r>
      <w:r w:rsidR="005B6585" w:rsidRPr="003B19B0">
        <w:t>esquemático</w:t>
      </w:r>
      <w:r w:rsidRPr="003B19B0">
        <w:t xml:space="preserve"> que implementa la funcionalidad de las antenas de LTE y GPS.</w:t>
      </w:r>
      <w:r w:rsidR="007465B9" w:rsidRPr="003B19B0">
        <w:t xml:space="preserve"> En ambas antenas se puede ver que </w:t>
      </w:r>
      <w:r w:rsidR="00013AE0" w:rsidRPr="003B19B0">
        <w:t xml:space="preserve">los valores de la red de adaptación no están especificados aún. Estos valores se establecerán una vez se </w:t>
      </w:r>
      <w:r w:rsidR="00F17040">
        <w:t>haya fabricado la placa y se realicen</w:t>
      </w:r>
      <w:r w:rsidR="00013AE0" w:rsidRPr="003B19B0">
        <w:t xml:space="preserve"> las mediciones necesarias</w:t>
      </w:r>
      <w:r w:rsidR="00F17040">
        <w:t xml:space="preserve"> de los parámetros S para calcular los valores</w:t>
      </w:r>
      <w:r w:rsidR="00013AE0" w:rsidRPr="003B19B0">
        <w:t>.</w:t>
      </w:r>
    </w:p>
    <w:p w14:paraId="647B1033" w14:textId="73DDEB9D" w:rsidR="00131CDC" w:rsidRDefault="00131CDC" w:rsidP="00013AE0">
      <w:pPr>
        <w:jc w:val="both"/>
      </w:pPr>
      <w:r>
        <w:t>El chip nRF9160 va conectado directamente a la antena LTE a través d una red de adaptación, tal como se muestra en la parte inferior de la siguiente figura. Además, se ha instalado un conector coaxial con</w:t>
      </w:r>
      <w:r w:rsidR="002F6E81">
        <w:t xml:space="preserve"> un</w:t>
      </w:r>
      <w:r>
        <w:t xml:space="preserve"> switch interno (J1,</w:t>
      </w:r>
      <w:r w:rsidRPr="00131CDC">
        <w:t xml:space="preserve"> MM8130-2600</w:t>
      </w:r>
      <w:r>
        <w:t>) para realizar mediciones durante la etapa de desarrollo de la placa</w:t>
      </w:r>
      <w:r w:rsidR="009413FF">
        <w:t xml:space="preserve"> </w:t>
      </w:r>
      <w:r>
        <w:t xml:space="preserve">y poder hacer la adaptación de </w:t>
      </w:r>
      <w:r w:rsidR="009413FF">
        <w:t>impedancias</w:t>
      </w:r>
      <w:r>
        <w:t xml:space="preserve"> de la</w:t>
      </w:r>
      <w:r w:rsidR="009413FF">
        <w:t xml:space="preserve"> </w:t>
      </w:r>
      <w:r>
        <w:t>línea de transmisión</w:t>
      </w:r>
      <w:r w:rsidR="009413FF">
        <w:t>.</w:t>
      </w:r>
    </w:p>
    <w:p w14:paraId="192BACE7" w14:textId="26C4ADD6" w:rsidR="00131CDC" w:rsidRPr="003B19B0" w:rsidRDefault="00131CDC" w:rsidP="00013AE0">
      <w:pPr>
        <w:jc w:val="both"/>
      </w:pPr>
      <w:r>
        <w:t>Por otra parte</w:t>
      </w:r>
      <w:r w:rsidR="009413FF">
        <w:t xml:space="preserve">, el chip nRF9160 va conectado a la antena GPS a través de dos redes de adaptación de impedancias junto con un LNA (U2, </w:t>
      </w:r>
      <w:r w:rsidR="009413FF" w:rsidRPr="009413FF">
        <w:t>SKY65943-11</w:t>
      </w:r>
      <w:r w:rsidR="009413FF">
        <w:t xml:space="preserve">) que se encarga de preamplificador la señal recibida. Como en el caso de la antena LTE se ha instalado un puerto coaxial (J2, </w:t>
      </w:r>
      <w:r w:rsidR="009413FF" w:rsidRPr="00131CDC">
        <w:t>MM8130-2600</w:t>
      </w:r>
      <w:r w:rsidR="009413FF">
        <w:t>) para caracterizar la adaptación de impedancias.</w:t>
      </w:r>
    </w:p>
    <w:p w14:paraId="7D81EE3A" w14:textId="77777777" w:rsidR="0029084F" w:rsidRDefault="001D5AC5" w:rsidP="0029084F">
      <w:pPr>
        <w:keepNext/>
        <w:jc w:val="center"/>
      </w:pPr>
      <w:r w:rsidRPr="000434E1">
        <w:rPr>
          <w:noProof/>
          <w:color w:val="FF0000"/>
        </w:rPr>
        <w:drawing>
          <wp:inline distT="0" distB="0" distL="0" distR="0" wp14:anchorId="2BFF4DA8" wp14:editId="541AD3E9">
            <wp:extent cx="5405199" cy="2361914"/>
            <wp:effectExtent l="0" t="0" r="508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14306" cy="2365894"/>
                    </a:xfrm>
                    <a:prstGeom prst="rect">
                      <a:avLst/>
                    </a:prstGeom>
                    <a:noFill/>
                    <a:ln>
                      <a:noFill/>
                    </a:ln>
                  </pic:spPr>
                </pic:pic>
              </a:graphicData>
            </a:graphic>
          </wp:inline>
        </w:drawing>
      </w:r>
    </w:p>
    <w:p w14:paraId="55A6CE85" w14:textId="0784A022" w:rsidR="001D5AC5" w:rsidRDefault="0029084F" w:rsidP="0029084F">
      <w:pPr>
        <w:pStyle w:val="Descripcin"/>
        <w:jc w:val="center"/>
        <w:rPr>
          <w:color w:val="FF0000"/>
        </w:rPr>
      </w:pPr>
      <w:r>
        <w:t xml:space="preserve">Figura </w:t>
      </w:r>
      <w:r w:rsidR="008E6EAB">
        <w:fldChar w:fldCharType="begin"/>
      </w:r>
      <w:r w:rsidR="008E6EAB">
        <w:instrText xml:space="preserve"> SEQ Figura \* ARABIC </w:instrText>
      </w:r>
      <w:r w:rsidR="008E6EAB">
        <w:fldChar w:fldCharType="separate"/>
      </w:r>
      <w:r w:rsidR="00A8605B">
        <w:rPr>
          <w:noProof/>
        </w:rPr>
        <w:t>7</w:t>
      </w:r>
      <w:r w:rsidR="008E6EAB">
        <w:rPr>
          <w:noProof/>
        </w:rPr>
        <w:fldChar w:fldCharType="end"/>
      </w:r>
      <w:r>
        <w:t xml:space="preserve"> - Circuito que implementa las antenas de LTE y GPS</w:t>
      </w:r>
    </w:p>
    <w:p w14:paraId="4BD6897B" w14:textId="10DA97F2" w:rsidR="00131CDC" w:rsidRPr="00131CDC" w:rsidRDefault="00131CDC" w:rsidP="00131CDC">
      <w:pPr>
        <w:jc w:val="both"/>
      </w:pPr>
      <w:r w:rsidRPr="003B19B0">
        <w:t>Las antenas físicas no aparecen en los esquemáticos y serán instaladas en el producto acabado. Estas van enroscadas en los terminales coaxiales P1 y P2 utilizando un conector SMA hembra. Esto es debido a que la placa irá dentro de una caja estanca IP-67 y las antenas se pondrán en el exterior (a través de un pasamuros) para asegurar una buena cobertura.</w:t>
      </w:r>
    </w:p>
    <w:p w14:paraId="1D920AB0" w14:textId="77777777" w:rsidR="00C73217" w:rsidRDefault="00C73217" w:rsidP="009701D8">
      <w:pPr>
        <w:pStyle w:val="Ttulo3"/>
      </w:pPr>
      <w:bookmarkStart w:id="9" w:name="_Toc67307850"/>
      <w:r>
        <w:t>Diseño del circuito para la SIM</w:t>
      </w:r>
      <w:bookmarkEnd w:id="9"/>
    </w:p>
    <w:p w14:paraId="106D62F9" w14:textId="26AF4CDE" w:rsidR="009413FF" w:rsidRPr="009413FF" w:rsidRDefault="00DF5A2C" w:rsidP="00013AE0">
      <w:pPr>
        <w:jc w:val="both"/>
      </w:pPr>
      <w:r w:rsidRPr="009413FF">
        <w:t>Para tener conexión a LTE se necesita una SIM, se ha optado por instalar un SIM</w:t>
      </w:r>
      <w:r w:rsidR="00013AE0" w:rsidRPr="009413FF">
        <w:t xml:space="preserve"> holder</w:t>
      </w:r>
      <w:r w:rsidRPr="009413FF">
        <w:t>, ya que uno de los requisitos es el poder cambiar de tarjet</w:t>
      </w:r>
      <w:r w:rsidR="009413FF" w:rsidRPr="009413FF">
        <w:t>a en función del país donde vaya desplegado el sistema</w:t>
      </w:r>
      <w:r w:rsidRPr="009413FF">
        <w:t xml:space="preserve">. </w:t>
      </w:r>
    </w:p>
    <w:p w14:paraId="06B0C048" w14:textId="4E1778F6" w:rsidR="00C73217" w:rsidRPr="009413FF" w:rsidRDefault="00C73217" w:rsidP="00013AE0">
      <w:pPr>
        <w:jc w:val="both"/>
      </w:pPr>
      <w:r w:rsidRPr="009413FF">
        <w:t>El circuito para las SIMs que tiene la placa de desarrollo n</w:t>
      </w:r>
      <w:r w:rsidR="009413FF" w:rsidRPr="009413FF">
        <w:t>RF</w:t>
      </w:r>
      <w:r w:rsidRPr="009413FF">
        <w:t>9160DK es el siguiente</w:t>
      </w:r>
      <w:r w:rsidR="009413FF" w:rsidRPr="009413FF">
        <w:t>. Se trata de un circuito con un switch</w:t>
      </w:r>
      <w:r w:rsidR="003C2B47">
        <w:t xml:space="preserve"> </w:t>
      </w:r>
      <w:r w:rsidR="009413FF" w:rsidRPr="009413FF">
        <w:t>(U21, NX3DV2567) que permite al usuario escoger entre las dos posibles SIMs (SIM o eSIM) a través de un selector externo (SW7).</w:t>
      </w:r>
    </w:p>
    <w:p w14:paraId="711AF281" w14:textId="77777777" w:rsidR="007F622A" w:rsidRDefault="00C73217" w:rsidP="007F622A">
      <w:pPr>
        <w:keepNext/>
        <w:jc w:val="center"/>
      </w:pPr>
      <w:r>
        <w:rPr>
          <w:noProof/>
        </w:rPr>
        <w:drawing>
          <wp:inline distT="0" distB="0" distL="0" distR="0" wp14:anchorId="036B7B5D" wp14:editId="2440845D">
            <wp:extent cx="4107872" cy="2262131"/>
            <wp:effectExtent l="0" t="0" r="6985" b="508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11987" cy="2264397"/>
                    </a:xfrm>
                    <a:prstGeom prst="rect">
                      <a:avLst/>
                    </a:prstGeom>
                  </pic:spPr>
                </pic:pic>
              </a:graphicData>
            </a:graphic>
          </wp:inline>
        </w:drawing>
      </w:r>
    </w:p>
    <w:p w14:paraId="45CD426D" w14:textId="1883854E" w:rsidR="00C73217" w:rsidRDefault="007F622A" w:rsidP="007F622A">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8</w:t>
      </w:r>
      <w:r w:rsidR="008E6EAB">
        <w:rPr>
          <w:noProof/>
        </w:rPr>
        <w:fldChar w:fldCharType="end"/>
      </w:r>
      <w:r>
        <w:t xml:space="preserve"> - Circuito para implementar las SIMs de la placa de desarrollo nRF9160</w:t>
      </w:r>
    </w:p>
    <w:p w14:paraId="0E288572" w14:textId="141916C0" w:rsidR="00C73217" w:rsidRDefault="00C73217" w:rsidP="00C73217">
      <w:pPr>
        <w:jc w:val="both"/>
      </w:pPr>
      <w:r w:rsidRPr="009413FF">
        <w:t>Como en nuestro caso no usaremos la eSIM (la cual se suelda directamente a la placa) podemos obviar tanto el switch</w:t>
      </w:r>
      <w:r w:rsidR="009413FF" w:rsidRPr="009413FF">
        <w:t xml:space="preserve"> (U21)</w:t>
      </w:r>
      <w:r w:rsidRPr="009413FF">
        <w:t xml:space="preserve"> como</w:t>
      </w:r>
      <w:r w:rsidR="009413FF" w:rsidRPr="009413FF">
        <w:t xml:space="preserve"> la eSIM</w:t>
      </w:r>
      <w:r w:rsidRPr="009413FF">
        <w:t xml:space="preserve"> </w:t>
      </w:r>
      <w:r w:rsidR="009413FF" w:rsidRPr="009413FF">
        <w:t>(</w:t>
      </w:r>
      <w:r w:rsidRPr="009413FF">
        <w:t>U20</w:t>
      </w:r>
      <w:r w:rsidR="009413FF" w:rsidRPr="009413FF">
        <w:t>)</w:t>
      </w:r>
      <w:r w:rsidRPr="009413FF">
        <w:t xml:space="preserve">. Tampoco se </w:t>
      </w:r>
      <w:r w:rsidR="00EA5E1A" w:rsidRPr="009413FF">
        <w:t>instalarán SW7,</w:t>
      </w:r>
      <w:r w:rsidRPr="009413FF">
        <w:t xml:space="preserve"> P28 ni P30. El resultado es el siguiente</w:t>
      </w:r>
      <w:r w:rsidR="009413FF">
        <w:t>:</w:t>
      </w:r>
    </w:p>
    <w:p w14:paraId="6340FD48" w14:textId="77777777" w:rsidR="007F622A" w:rsidRDefault="00C73217" w:rsidP="007F622A">
      <w:pPr>
        <w:keepNext/>
        <w:jc w:val="center"/>
      </w:pPr>
      <w:r w:rsidRPr="000C48E0">
        <w:rPr>
          <w:noProof/>
        </w:rPr>
        <w:drawing>
          <wp:inline distT="0" distB="0" distL="0" distR="0" wp14:anchorId="3445BBBD" wp14:editId="5C68E0C3">
            <wp:extent cx="3562350" cy="1652378"/>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74266" cy="1657905"/>
                    </a:xfrm>
                    <a:prstGeom prst="rect">
                      <a:avLst/>
                    </a:prstGeom>
                    <a:noFill/>
                    <a:ln>
                      <a:noFill/>
                    </a:ln>
                  </pic:spPr>
                </pic:pic>
              </a:graphicData>
            </a:graphic>
          </wp:inline>
        </w:drawing>
      </w:r>
    </w:p>
    <w:p w14:paraId="43941FE2" w14:textId="7870DA68" w:rsidR="00C73217" w:rsidRDefault="007F622A" w:rsidP="007F622A">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9</w:t>
      </w:r>
      <w:r w:rsidR="008E6EAB">
        <w:rPr>
          <w:noProof/>
        </w:rPr>
        <w:fldChar w:fldCharType="end"/>
      </w:r>
      <w:r>
        <w:t xml:space="preserve"> - Circuito diseñado para implementar la SIM</w:t>
      </w:r>
    </w:p>
    <w:p w14:paraId="6B10ED46" w14:textId="4B253041" w:rsidR="00C73217" w:rsidRPr="00B02D8B" w:rsidRDefault="003C2B47" w:rsidP="004B78AC">
      <w:pPr>
        <w:jc w:val="both"/>
      </w:pPr>
      <w:r w:rsidRPr="00B02D8B">
        <w:t>J3 es el componente</w:t>
      </w:r>
      <w:r w:rsidR="00CD738E" w:rsidRPr="00B02D8B">
        <w:t xml:space="preserve"> donde se inserta la SIM (SIM Holder). D2 es un filtro de EMI (Electromagnetic Interferences) con protección ESD (Electrostatic Discharge) que protege la SIM de posibles </w:t>
      </w:r>
      <w:r w:rsidR="00B02D8B" w:rsidRPr="00B02D8B">
        <w:t>subidas de t</w:t>
      </w:r>
      <w:r w:rsidR="00B02D8B">
        <w:t>e</w:t>
      </w:r>
      <w:r w:rsidR="00B02D8B" w:rsidRPr="00B02D8B">
        <w:t>nsión</w:t>
      </w:r>
      <w:r w:rsidR="00CD738E" w:rsidRPr="00B02D8B">
        <w:t>. C24 tiene la f</w:t>
      </w:r>
      <w:r w:rsidR="00E939B0" w:rsidRPr="00B02D8B">
        <w:t>unción</w:t>
      </w:r>
      <w:r w:rsidR="00CD738E" w:rsidRPr="00B02D8B">
        <w:t xml:space="preserve"> de </w:t>
      </w:r>
      <w:r w:rsidR="00B02D8B" w:rsidRPr="00B02D8B">
        <w:t>filtrar el ruido que proviene de la alimentación del chip nRF9160.</w:t>
      </w:r>
    </w:p>
    <w:p w14:paraId="41CE8928" w14:textId="4D880F5C" w:rsidR="005957AF" w:rsidRDefault="005957AF" w:rsidP="009701D8">
      <w:pPr>
        <w:pStyle w:val="Ttulo2"/>
      </w:pPr>
      <w:bookmarkStart w:id="10" w:name="_Toc67307851"/>
      <w:r>
        <w:t xml:space="preserve">Diseño del </w:t>
      </w:r>
      <w:r w:rsidR="00EC7554">
        <w:t>g</w:t>
      </w:r>
      <w:r>
        <w:t>ateway IEEE802.15.4E</w:t>
      </w:r>
      <w:bookmarkEnd w:id="10"/>
    </w:p>
    <w:p w14:paraId="3022E0D6" w14:textId="3E02F2BA" w:rsidR="00777475" w:rsidRDefault="00777475" w:rsidP="00E6232A">
      <w:pPr>
        <w:jc w:val="both"/>
      </w:pPr>
      <w:r>
        <w:t xml:space="preserve">LTC5800 </w:t>
      </w:r>
      <w:r w:rsidR="00E6232A">
        <w:t>implementa el protocolo</w:t>
      </w:r>
      <w:r>
        <w:t xml:space="preserve"> WirelessHART el cual toma la capa física y de enlace de datos de IEEE802.15.4E</w:t>
      </w:r>
      <w:r w:rsidR="00E6232A">
        <w:t xml:space="preserve"> </w:t>
      </w:r>
      <w:r>
        <w:t>que incorpora la extensión TSCH (Tim</w:t>
      </w:r>
      <w:r w:rsidR="00E6232A">
        <w:t>e</w:t>
      </w:r>
      <w:r>
        <w:t xml:space="preserve"> Sinchronized Channel Hopping).</w:t>
      </w:r>
    </w:p>
    <w:p w14:paraId="685C74CC" w14:textId="105728D5" w:rsidR="00012DA2" w:rsidRDefault="00777475" w:rsidP="00E6232A">
      <w:pPr>
        <w:jc w:val="both"/>
        <w:rPr>
          <w:color w:val="FF0000"/>
        </w:rPr>
      </w:pPr>
      <w:r>
        <w:t xml:space="preserve">Para facilitar la integración </w:t>
      </w:r>
      <w:r w:rsidR="00E6232A">
        <w:t>del chip LTC5800 en la placa</w:t>
      </w:r>
      <w:r>
        <w:t>se ha optado por utilizar un SOM (System On Module),</w:t>
      </w:r>
      <w:r w:rsidR="00E6232A">
        <w:t xml:space="preserve"> </w:t>
      </w:r>
      <w:r>
        <w:t>concretamente DUSTY (</w:t>
      </w:r>
      <w:r w:rsidRPr="00777475">
        <w:t>ITM-DYUF-B-02)</w:t>
      </w:r>
      <w:r w:rsidR="00E6232A">
        <w:t xml:space="preserve">. </w:t>
      </w:r>
      <w:r w:rsidR="00E6232A" w:rsidRPr="005819F3">
        <w:t xml:space="preserve">Este </w:t>
      </w:r>
      <w:r w:rsidR="00E576BE" w:rsidRPr="005819F3">
        <w:t xml:space="preserve">SOM incorpora </w:t>
      </w:r>
      <w:r w:rsidR="004B78AC" w:rsidRPr="005819F3">
        <w:t xml:space="preserve">el chip LTC5800, </w:t>
      </w:r>
      <w:r w:rsidR="005819F3">
        <w:t xml:space="preserve">dos </w:t>
      </w:r>
      <w:r w:rsidR="004B78AC" w:rsidRPr="005819F3">
        <w:t>relojes</w:t>
      </w:r>
      <w:r w:rsidR="005819F3">
        <w:t xml:space="preserve"> (32 kHz y 20 MHz)</w:t>
      </w:r>
      <w:r w:rsidR="004B78AC" w:rsidRPr="005819F3">
        <w:t xml:space="preserve"> y </w:t>
      </w:r>
      <w:r w:rsidR="002279F4">
        <w:t xml:space="preserve">una </w:t>
      </w:r>
      <w:r w:rsidR="004B78AC" w:rsidRPr="005819F3">
        <w:t>antena de 2.4</w:t>
      </w:r>
      <w:r w:rsidR="005819F3" w:rsidRPr="005819F3">
        <w:t xml:space="preserve"> </w:t>
      </w:r>
      <w:r w:rsidR="004B78AC" w:rsidRPr="005819F3">
        <w:t>G</w:t>
      </w:r>
      <w:r w:rsidR="005819F3" w:rsidRPr="005819F3">
        <w:t>H</w:t>
      </w:r>
      <w:r w:rsidR="004B78AC" w:rsidRPr="005819F3">
        <w:t>z para IEEE802.15.4E</w:t>
      </w:r>
      <w:r w:rsidR="00395BF6" w:rsidRPr="005819F3">
        <w:t>.</w:t>
      </w:r>
    </w:p>
    <w:p w14:paraId="2EFC1F79" w14:textId="319FDA83" w:rsidR="00D04D4C" w:rsidRPr="00A12431" w:rsidRDefault="00DE3C9C" w:rsidP="00E6232A">
      <w:pPr>
        <w:jc w:val="both"/>
      </w:pPr>
      <w:r w:rsidRPr="00A12431">
        <w:t>El esquemático siguiente</w:t>
      </w:r>
      <w:r w:rsidR="00936311">
        <w:t xml:space="preserve"> (pág. 5 y 6 de </w:t>
      </w:r>
      <w:r w:rsidR="00A94B46">
        <w:t>“</w:t>
      </w:r>
      <w:r w:rsidR="00936311">
        <w:t>Eterna LTP5901 / LTP5902 Integration Guide</w:t>
      </w:r>
      <w:r w:rsidR="00A94B46">
        <w:t>”</w:t>
      </w:r>
      <w:r w:rsidR="00936311">
        <w:t xml:space="preserve"> [</w:t>
      </w:r>
      <w:r w:rsidR="00756791">
        <w:t>6</w:t>
      </w:r>
      <w:r w:rsidR="00936311">
        <w:t>])</w:t>
      </w:r>
      <w:r w:rsidRPr="00A12431">
        <w:t xml:space="preserve"> </w:t>
      </w:r>
      <w:r w:rsidR="00A84557" w:rsidRPr="00A12431">
        <w:t xml:space="preserve">se va a usar para instalar los puertos de debugging </w:t>
      </w:r>
      <w:r w:rsidR="00A12431" w:rsidRPr="00A12431">
        <w:t xml:space="preserve">(JTAG) </w:t>
      </w:r>
      <w:r w:rsidR="00A84557" w:rsidRPr="00A12431">
        <w:t>y de programación</w:t>
      </w:r>
      <w:r w:rsidR="000F7A90" w:rsidRPr="00A12431">
        <w:t xml:space="preserve"> de</w:t>
      </w:r>
      <w:r w:rsidR="007D3A3F" w:rsidRPr="00A12431">
        <w:t xml:space="preserve"> </w:t>
      </w:r>
      <w:r w:rsidR="000F7A90" w:rsidRPr="00A12431">
        <w:t xml:space="preserve">la </w:t>
      </w:r>
      <w:r w:rsidR="007D3A3F" w:rsidRPr="00A12431">
        <w:t>memoria</w:t>
      </w:r>
      <w:r w:rsidR="000F7A90" w:rsidRPr="00A12431">
        <w:t xml:space="preserve"> Flash</w:t>
      </w:r>
      <w:r w:rsidR="00730B00" w:rsidRPr="00A12431">
        <w:t xml:space="preserve"> </w:t>
      </w:r>
      <w:r w:rsidR="00A84557" w:rsidRPr="00A12431">
        <w:t>del SOC que se usa en el proyecto.</w:t>
      </w:r>
    </w:p>
    <w:p w14:paraId="78EE3EE1" w14:textId="5E34FA03" w:rsidR="00D04D4C" w:rsidRDefault="00DE3C9C" w:rsidP="00E6232A">
      <w:pPr>
        <w:jc w:val="both"/>
        <w:rPr>
          <w:noProof/>
        </w:rPr>
      </w:pPr>
      <w:r>
        <w:rPr>
          <w:noProof/>
        </w:rPr>
        <mc:AlternateContent>
          <mc:Choice Requires="wpg">
            <w:drawing>
              <wp:anchor distT="0" distB="0" distL="114300" distR="114300" simplePos="0" relativeHeight="251674624" behindDoc="0" locked="0" layoutInCell="1" allowOverlap="1" wp14:anchorId="3BBD20FE" wp14:editId="3F4DAC5B">
                <wp:simplePos x="0" y="0"/>
                <wp:positionH relativeFrom="margin">
                  <wp:align>center</wp:align>
                </wp:positionH>
                <wp:positionV relativeFrom="paragraph">
                  <wp:posOffset>318</wp:posOffset>
                </wp:positionV>
                <wp:extent cx="3271520" cy="3544570"/>
                <wp:effectExtent l="0" t="0" r="5080" b="0"/>
                <wp:wrapSquare wrapText="bothSides"/>
                <wp:docPr id="37" name="Grupo 37"/>
                <wp:cNvGraphicFramePr/>
                <a:graphic xmlns:a="http://schemas.openxmlformats.org/drawingml/2006/main">
                  <a:graphicData uri="http://schemas.microsoft.com/office/word/2010/wordprocessingGroup">
                    <wpg:wgp>
                      <wpg:cNvGrpSpPr/>
                      <wpg:grpSpPr>
                        <a:xfrm>
                          <a:off x="0" y="0"/>
                          <a:ext cx="3271520" cy="3544570"/>
                          <a:chOff x="0" y="0"/>
                          <a:chExt cx="3271520" cy="3544570"/>
                        </a:xfrm>
                      </wpg:grpSpPr>
                      <wpg:grpSp>
                        <wpg:cNvPr id="31" name="Grupo 31"/>
                        <wpg:cNvGrpSpPr/>
                        <wpg:grpSpPr>
                          <a:xfrm>
                            <a:off x="0" y="2895600"/>
                            <a:ext cx="3271520" cy="648970"/>
                            <a:chOff x="0" y="0"/>
                            <a:chExt cx="3271520" cy="648970"/>
                          </a:xfrm>
                        </wpg:grpSpPr>
                        <pic:pic xmlns:pic="http://schemas.openxmlformats.org/drawingml/2006/picture">
                          <pic:nvPicPr>
                            <pic:cNvPr id="30" name="Imagen 30"/>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14288"/>
                              <a:ext cx="1809750" cy="624205"/>
                            </a:xfrm>
                            <a:prstGeom prst="rect">
                              <a:avLst/>
                            </a:prstGeom>
                          </pic:spPr>
                        </pic:pic>
                        <pic:pic xmlns:pic="http://schemas.openxmlformats.org/drawingml/2006/picture">
                          <pic:nvPicPr>
                            <pic:cNvPr id="26" name="Imagen 26"/>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1790700" y="0"/>
                              <a:ext cx="1480820" cy="648970"/>
                            </a:xfrm>
                            <a:prstGeom prst="rect">
                              <a:avLst/>
                            </a:prstGeom>
                          </pic:spPr>
                        </pic:pic>
                      </wpg:grpSp>
                      <pic:pic xmlns:pic="http://schemas.openxmlformats.org/drawingml/2006/picture">
                        <pic:nvPicPr>
                          <pic:cNvPr id="29" name="Imagen 29"/>
                          <pic:cNvPicPr>
                            <a:picLocks noChangeAspect="1"/>
                          </pic:cNvPicPr>
                        </pic:nvPicPr>
                        <pic:blipFill rotWithShape="1">
                          <a:blip r:embed="rId21">
                            <a:extLst>
                              <a:ext uri="{28A0092B-C50C-407E-A947-70E740481C1C}">
                                <a14:useLocalDpi xmlns:a14="http://schemas.microsoft.com/office/drawing/2010/main" val="0"/>
                              </a:ext>
                            </a:extLst>
                          </a:blip>
                          <a:srcRect r="707" b="16869"/>
                          <a:stretch/>
                        </pic:blipFill>
                        <pic:spPr bwMode="auto">
                          <a:xfrm>
                            <a:off x="314325" y="0"/>
                            <a:ext cx="2638425" cy="28194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0930AB8F" id="Grupo 37" o:spid="_x0000_s1026" style="position:absolute;margin-left:0;margin-top:.05pt;width:257.6pt;height:279.1pt;z-index:251674624;mso-position-horizontal:center;mso-position-horizontal-relative:margin" coordsize="32715,354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">
                <v:group id="Grupo 31" o:spid="_x0000_s1027" style="position:absolute;top:28956;width:32715;height:6489" coordsize="32715,6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30" o:spid="_x0000_s1028" type="#_x0000_t75" style="position:absolute;top:142;width:18097;height:6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">
                    <v:imagedata r:id="rId22" o:title=""/>
                  </v:shape>
                  <v:shape id="Imagen 26" o:spid="_x0000_s1029" type="#_x0000_t75" style="position:absolute;left:17907;width:14808;height:6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">
                    <v:imagedata r:id="rId23" o:title=""/>
                  </v:shape>
                </v:group>
                <v:shape id="Imagen 29" o:spid="_x0000_s1030" type="#_x0000_t75" style="position:absolute;left:3143;width:26384;height:28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">
                  <v:imagedata r:id="rId24" o:title="" cropbottom="11055f" cropright="463f"/>
                </v:shape>
                <w10:wrap type="square" anchorx="margin"/>
              </v:group>
            </w:pict>
          </mc:Fallback>
        </mc:AlternateContent>
      </w:r>
      <w:r w:rsidR="00D04D4C" w:rsidRPr="00D04D4C">
        <w:rPr>
          <w:noProof/>
        </w:rPr>
        <w:t xml:space="preserve"> </w:t>
      </w:r>
    </w:p>
    <w:p w14:paraId="29B80682" w14:textId="05D096B6" w:rsidR="00395BF6" w:rsidRDefault="00395BF6" w:rsidP="00E6232A">
      <w:pPr>
        <w:jc w:val="both"/>
        <w:rPr>
          <w:color w:val="FF0000"/>
        </w:rPr>
      </w:pPr>
    </w:p>
    <w:p w14:paraId="57A9B434" w14:textId="580E8729" w:rsidR="00D04D4C" w:rsidRDefault="00D04D4C" w:rsidP="00E6232A">
      <w:pPr>
        <w:jc w:val="both"/>
        <w:rPr>
          <w:color w:val="FF0000"/>
        </w:rPr>
      </w:pPr>
    </w:p>
    <w:p w14:paraId="6DD1EC34" w14:textId="4C170AE6" w:rsidR="00D04D4C" w:rsidRDefault="00D04D4C" w:rsidP="00E6232A">
      <w:pPr>
        <w:jc w:val="both"/>
        <w:rPr>
          <w:color w:val="FF0000"/>
        </w:rPr>
      </w:pPr>
    </w:p>
    <w:p w14:paraId="50167DBE" w14:textId="09E2BD97" w:rsidR="00D04D4C" w:rsidRDefault="00D04D4C" w:rsidP="00E6232A">
      <w:pPr>
        <w:jc w:val="both"/>
        <w:rPr>
          <w:color w:val="FF0000"/>
        </w:rPr>
      </w:pPr>
    </w:p>
    <w:p w14:paraId="5A8FFBFB" w14:textId="60C2B9E0" w:rsidR="00D04D4C" w:rsidRDefault="00D04D4C" w:rsidP="00E6232A">
      <w:pPr>
        <w:jc w:val="both"/>
        <w:rPr>
          <w:color w:val="FF0000"/>
        </w:rPr>
      </w:pPr>
    </w:p>
    <w:p w14:paraId="2961C395" w14:textId="7EAD7DD1" w:rsidR="00D04D4C" w:rsidRDefault="00D04D4C" w:rsidP="00E6232A">
      <w:pPr>
        <w:jc w:val="both"/>
        <w:rPr>
          <w:color w:val="FF0000"/>
        </w:rPr>
      </w:pPr>
    </w:p>
    <w:p w14:paraId="54A02F73" w14:textId="509D86C0" w:rsidR="00D04D4C" w:rsidRDefault="00D04D4C" w:rsidP="00E6232A">
      <w:pPr>
        <w:jc w:val="both"/>
        <w:rPr>
          <w:color w:val="FF0000"/>
        </w:rPr>
      </w:pPr>
    </w:p>
    <w:p w14:paraId="336B52C4" w14:textId="5FE2298B" w:rsidR="00D04D4C" w:rsidRDefault="00D04D4C" w:rsidP="00E6232A">
      <w:pPr>
        <w:jc w:val="both"/>
        <w:rPr>
          <w:color w:val="FF0000"/>
        </w:rPr>
      </w:pPr>
    </w:p>
    <w:p w14:paraId="3D46FE98" w14:textId="782656C7" w:rsidR="00D04D4C" w:rsidRDefault="00D04D4C" w:rsidP="00E6232A">
      <w:pPr>
        <w:jc w:val="both"/>
        <w:rPr>
          <w:color w:val="FF0000"/>
        </w:rPr>
      </w:pPr>
    </w:p>
    <w:p w14:paraId="485545B1" w14:textId="13096D8C" w:rsidR="00D04D4C" w:rsidRDefault="00D04D4C" w:rsidP="00E6232A">
      <w:pPr>
        <w:jc w:val="both"/>
        <w:rPr>
          <w:color w:val="FF0000"/>
        </w:rPr>
      </w:pPr>
    </w:p>
    <w:p w14:paraId="0A2847E4" w14:textId="465AB9A3" w:rsidR="00D04D4C" w:rsidRDefault="00D04D4C" w:rsidP="00E6232A">
      <w:pPr>
        <w:jc w:val="both"/>
        <w:rPr>
          <w:color w:val="FF0000"/>
        </w:rPr>
      </w:pPr>
    </w:p>
    <w:p w14:paraId="19AA7208" w14:textId="75CE01D0" w:rsidR="001930E5" w:rsidRDefault="00AB315A" w:rsidP="00E6232A">
      <w:pPr>
        <w:jc w:val="both"/>
        <w:rPr>
          <w:color w:val="FF0000"/>
        </w:rPr>
      </w:pPr>
      <w:r>
        <w:rPr>
          <w:noProof/>
        </w:rPr>
        <mc:AlternateContent>
          <mc:Choice Requires="wps">
            <w:drawing>
              <wp:anchor distT="0" distB="0" distL="114300" distR="114300" simplePos="0" relativeHeight="251676672" behindDoc="0" locked="0" layoutInCell="1" allowOverlap="1" wp14:anchorId="4B73F86A" wp14:editId="48A692B5">
                <wp:simplePos x="0" y="0"/>
                <wp:positionH relativeFrom="column">
                  <wp:posOffset>1066165</wp:posOffset>
                </wp:positionH>
                <wp:positionV relativeFrom="paragraph">
                  <wp:posOffset>200025</wp:posOffset>
                </wp:positionV>
                <wp:extent cx="3422650" cy="228600"/>
                <wp:effectExtent l="0" t="0" r="6350" b="0"/>
                <wp:wrapSquare wrapText="bothSides"/>
                <wp:docPr id="38" name="Cuadro de texto 38"/>
                <wp:cNvGraphicFramePr/>
                <a:graphic xmlns:a="http://schemas.openxmlformats.org/drawingml/2006/main">
                  <a:graphicData uri="http://schemas.microsoft.com/office/word/2010/wordprocessingShape">
                    <wps:wsp>
                      <wps:cNvSpPr txBox="1"/>
                      <wps:spPr>
                        <a:xfrm>
                          <a:off x="0" y="0"/>
                          <a:ext cx="3422650" cy="228600"/>
                        </a:xfrm>
                        <a:prstGeom prst="rect">
                          <a:avLst/>
                        </a:prstGeom>
                        <a:solidFill>
                          <a:prstClr val="white"/>
                        </a:solidFill>
                        <a:ln>
                          <a:noFill/>
                        </a:ln>
                      </wps:spPr>
                      <wps:txbx>
                        <w:txbxContent>
                          <w:p w14:paraId="4E253CB8" w14:textId="18EF67CA" w:rsidR="00424EB5" w:rsidRPr="00C32A41" w:rsidRDefault="00424EB5" w:rsidP="00C32A41">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10</w:t>
                            </w:r>
                            <w:r w:rsidR="008E6EAB">
                              <w:rPr>
                                <w:noProof/>
                              </w:rPr>
                              <w:fldChar w:fldCharType="end"/>
                            </w:r>
                            <w:r>
                              <w:t xml:space="preserve"> - Esquemático instalación de JTAG y debuggi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73F86A" id="Cuadro de texto 38" o:spid="_x0000_s1027" type="#_x0000_t202" style="position:absolute;left:0;text-align:left;margin-left:83.95pt;margin-top:15.75pt;width:269.5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" stroked="f">
                <v:textbox inset="0,0,0,0">
                  <w:txbxContent>
                    <w:p w14:paraId="4E253CB8" w14:textId="18EF67CA" w:rsidR="00424EB5" w:rsidRPr="00C32A41" w:rsidRDefault="00424EB5" w:rsidP="00C32A41">
                      <w:pPr>
                        <w:pStyle w:val="Descripcin"/>
                        <w:jc w:val="center"/>
                      </w:pPr>
                      <w:r>
                        <w:t xml:space="preserve">Figura </w:t>
                      </w:r>
                      <w:fldSimple w:instr=" SEQ Figura \* ARABIC ">
                        <w:r w:rsidR="00A8605B">
                          <w:rPr>
                            <w:noProof/>
                          </w:rPr>
                          <w:t>10</w:t>
                        </w:r>
                      </w:fldSimple>
                      <w:r>
                        <w:t xml:space="preserve"> - Esquemático instalación de JTAG y </w:t>
                      </w:r>
                      <w:proofErr w:type="spellStart"/>
                      <w:r>
                        <w:t>debugging</w:t>
                      </w:r>
                      <w:proofErr w:type="spellEnd"/>
                    </w:p>
                  </w:txbxContent>
                </v:textbox>
                <w10:wrap type="square"/>
              </v:shape>
            </w:pict>
          </mc:Fallback>
        </mc:AlternateContent>
      </w:r>
    </w:p>
    <w:p w14:paraId="432875FA" w14:textId="77777777" w:rsidR="000B3AA6" w:rsidRDefault="000B3AA6" w:rsidP="00E6232A">
      <w:pPr>
        <w:jc w:val="both"/>
        <w:rPr>
          <w:noProof/>
          <w:color w:val="000000" w:themeColor="text1"/>
        </w:rPr>
      </w:pPr>
    </w:p>
    <w:p w14:paraId="65CA63A7" w14:textId="21D9FF6B" w:rsidR="00B849B6" w:rsidRDefault="00C32A41" w:rsidP="00E6232A">
      <w:pPr>
        <w:jc w:val="both"/>
        <w:rPr>
          <w:noProof/>
          <w:color w:val="000000" w:themeColor="text1"/>
        </w:rPr>
      </w:pPr>
      <w:r w:rsidRPr="00EC7554">
        <w:rPr>
          <w:noProof/>
          <w:color w:val="000000" w:themeColor="text1"/>
        </w:rPr>
        <mc:AlternateContent>
          <mc:Choice Requires="wpg">
            <w:drawing>
              <wp:anchor distT="0" distB="0" distL="114300" distR="114300" simplePos="0" relativeHeight="251679744" behindDoc="0" locked="0" layoutInCell="1" allowOverlap="1" wp14:anchorId="3A743263" wp14:editId="0C2C2F43">
                <wp:simplePos x="0" y="0"/>
                <wp:positionH relativeFrom="margin">
                  <wp:align>center</wp:align>
                </wp:positionH>
                <wp:positionV relativeFrom="paragraph">
                  <wp:posOffset>620712</wp:posOffset>
                </wp:positionV>
                <wp:extent cx="3852545" cy="3423920"/>
                <wp:effectExtent l="0" t="0" r="0" b="0"/>
                <wp:wrapSquare wrapText="bothSides"/>
                <wp:docPr id="39" name="Grupo 39"/>
                <wp:cNvGraphicFramePr/>
                <a:graphic xmlns:a="http://schemas.openxmlformats.org/drawingml/2006/main">
                  <a:graphicData uri="http://schemas.microsoft.com/office/word/2010/wordprocessingGroup">
                    <wpg:wgp>
                      <wpg:cNvGrpSpPr/>
                      <wpg:grpSpPr>
                        <a:xfrm>
                          <a:off x="0" y="0"/>
                          <a:ext cx="3852545" cy="3423920"/>
                          <a:chOff x="0" y="0"/>
                          <a:chExt cx="5313045" cy="5266690"/>
                        </a:xfrm>
                      </wpg:grpSpPr>
                      <pic:pic xmlns:pic="http://schemas.openxmlformats.org/drawingml/2006/picture">
                        <pic:nvPicPr>
                          <pic:cNvPr id="15" name="Imagen 15"/>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619125" y="3714750"/>
                            <a:ext cx="3429000" cy="1551940"/>
                          </a:xfrm>
                          <a:prstGeom prst="rect">
                            <a:avLst/>
                          </a:prstGeom>
                          <a:noFill/>
                          <a:ln>
                            <a:noFill/>
                          </a:ln>
                        </pic:spPr>
                      </pic:pic>
                      <pic:pic xmlns:pic="http://schemas.openxmlformats.org/drawingml/2006/picture">
                        <pic:nvPicPr>
                          <pic:cNvPr id="18" name="Imagen 18"/>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13045" cy="380301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8688BC3" id="Grupo 39" o:spid="_x0000_s1026" style="position:absolute;margin-left:0;margin-top:48.85pt;width:303.35pt;height:269.6pt;z-index:251679744;mso-position-horizontal:center;mso-position-horizontal-relative:margin;mso-width-relative:margin;mso-height-relative:margin" coordsize="53130,5266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">
                <v:shape id="Imagen 15" o:spid="_x0000_s1027" type="#_x0000_t75" style="position:absolute;left:6191;top:37147;width:34290;height:155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">
                  <v:imagedata r:id="rId31" o:title=""/>
                </v:shape>
                <v:shape id="Imagen 18" o:spid="_x0000_s1028" type="#_x0000_t75" style="position:absolute;width:53130;height:380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">
                  <v:imagedata r:id="rId32" o:title=""/>
                </v:shape>
                <w10:wrap type="square" anchorx="margin"/>
              </v:group>
            </w:pict>
          </mc:Fallback>
        </mc:AlternateContent>
      </w:r>
      <w:r w:rsidR="00DE3C9C" w:rsidRPr="00EC7554">
        <w:rPr>
          <w:noProof/>
          <w:color w:val="000000" w:themeColor="text1"/>
        </w:rPr>
        <w:t>S</w:t>
      </w:r>
      <w:r w:rsidR="00012DA2" w:rsidRPr="00EC7554">
        <w:rPr>
          <w:noProof/>
          <w:color w:val="000000" w:themeColor="text1"/>
        </w:rPr>
        <w:t>e han instalado las entradas de datos J4</w:t>
      </w:r>
      <w:r w:rsidR="00730B00" w:rsidRPr="00EC7554">
        <w:rPr>
          <w:noProof/>
          <w:color w:val="000000" w:themeColor="text1"/>
        </w:rPr>
        <w:t xml:space="preserve"> y </w:t>
      </w:r>
      <w:r w:rsidR="00012DA2" w:rsidRPr="00EC7554">
        <w:rPr>
          <w:noProof/>
          <w:color w:val="000000" w:themeColor="text1"/>
        </w:rPr>
        <w:t xml:space="preserve">J5 (TC 2050-IDC); J4 para poder programar </w:t>
      </w:r>
      <w:r w:rsidR="00B849B6" w:rsidRPr="00EC7554">
        <w:rPr>
          <w:noProof/>
          <w:color w:val="000000" w:themeColor="text1"/>
        </w:rPr>
        <w:t>la memoria Flash d</w:t>
      </w:r>
      <w:r w:rsidR="00012DA2" w:rsidRPr="00EC7554">
        <w:rPr>
          <w:noProof/>
          <w:color w:val="000000" w:themeColor="text1"/>
        </w:rPr>
        <w:t xml:space="preserve">el MCU (U5, DUSTY) y J5 </w:t>
      </w:r>
      <w:r w:rsidR="002F6E81" w:rsidRPr="00EC7554">
        <w:rPr>
          <w:noProof/>
          <w:color w:val="000000" w:themeColor="text1"/>
        </w:rPr>
        <w:t xml:space="preserve">para </w:t>
      </w:r>
      <w:r w:rsidR="00012DA2" w:rsidRPr="00EC7554">
        <w:rPr>
          <w:noProof/>
          <w:color w:val="000000" w:themeColor="text1"/>
        </w:rPr>
        <w:t>permitir el debug del mismo. Una vez instalado esto el resultado es el siguiente:</w:t>
      </w:r>
    </w:p>
    <w:p w14:paraId="2B2FEC42" w14:textId="68877697" w:rsidR="000E1451" w:rsidRDefault="000E1451" w:rsidP="00E6232A">
      <w:pPr>
        <w:jc w:val="both"/>
        <w:rPr>
          <w:noProof/>
          <w:color w:val="000000" w:themeColor="text1"/>
        </w:rPr>
      </w:pPr>
    </w:p>
    <w:p w14:paraId="2FDD7E29" w14:textId="5F3DB5AC" w:rsidR="000E1451" w:rsidRDefault="000E1451" w:rsidP="00E6232A">
      <w:pPr>
        <w:jc w:val="both"/>
        <w:rPr>
          <w:noProof/>
          <w:color w:val="000000" w:themeColor="text1"/>
        </w:rPr>
      </w:pPr>
    </w:p>
    <w:p w14:paraId="5D6F6BF6" w14:textId="168DAC76" w:rsidR="000E1451" w:rsidRDefault="000E1451" w:rsidP="00E6232A">
      <w:pPr>
        <w:jc w:val="both"/>
        <w:rPr>
          <w:noProof/>
          <w:color w:val="000000" w:themeColor="text1"/>
        </w:rPr>
      </w:pPr>
    </w:p>
    <w:p w14:paraId="541DFA84" w14:textId="1D207704" w:rsidR="000E1451" w:rsidRDefault="000E1451" w:rsidP="00E6232A">
      <w:pPr>
        <w:jc w:val="both"/>
        <w:rPr>
          <w:noProof/>
          <w:color w:val="000000" w:themeColor="text1"/>
        </w:rPr>
      </w:pPr>
    </w:p>
    <w:p w14:paraId="01829EDC" w14:textId="0B151F90" w:rsidR="000E1451" w:rsidRDefault="000E1451" w:rsidP="00E6232A">
      <w:pPr>
        <w:jc w:val="both"/>
        <w:rPr>
          <w:noProof/>
          <w:color w:val="000000" w:themeColor="text1"/>
        </w:rPr>
      </w:pPr>
    </w:p>
    <w:p w14:paraId="44688F49" w14:textId="7A4DBCCB" w:rsidR="000E1451" w:rsidRDefault="000E1451" w:rsidP="00E6232A">
      <w:pPr>
        <w:jc w:val="both"/>
        <w:rPr>
          <w:noProof/>
          <w:color w:val="000000" w:themeColor="text1"/>
        </w:rPr>
      </w:pPr>
    </w:p>
    <w:p w14:paraId="1350B507" w14:textId="42666E5B" w:rsidR="000E1451" w:rsidRDefault="000E1451" w:rsidP="00E6232A">
      <w:pPr>
        <w:jc w:val="both"/>
        <w:rPr>
          <w:noProof/>
          <w:color w:val="000000" w:themeColor="text1"/>
        </w:rPr>
      </w:pPr>
    </w:p>
    <w:p w14:paraId="6EA47F09" w14:textId="37AA5E47" w:rsidR="000E1451" w:rsidRDefault="000E1451" w:rsidP="00E6232A">
      <w:pPr>
        <w:jc w:val="both"/>
        <w:rPr>
          <w:noProof/>
          <w:color w:val="000000" w:themeColor="text1"/>
        </w:rPr>
      </w:pPr>
    </w:p>
    <w:p w14:paraId="1DEF93C0" w14:textId="0B03EAF2" w:rsidR="000E1451" w:rsidRDefault="000E1451" w:rsidP="00E6232A">
      <w:pPr>
        <w:jc w:val="both"/>
        <w:rPr>
          <w:noProof/>
          <w:color w:val="000000" w:themeColor="text1"/>
        </w:rPr>
      </w:pPr>
    </w:p>
    <w:p w14:paraId="73DCB9BA" w14:textId="77777777" w:rsidR="000E1451" w:rsidRDefault="000E1451" w:rsidP="00E6232A">
      <w:pPr>
        <w:jc w:val="both"/>
        <w:rPr>
          <w:noProof/>
          <w:color w:val="000000" w:themeColor="text1"/>
        </w:rPr>
      </w:pPr>
    </w:p>
    <w:p w14:paraId="48963FEE" w14:textId="16550B9E" w:rsidR="000E1451" w:rsidRPr="00EC7554" w:rsidRDefault="000E1451" w:rsidP="00E6232A">
      <w:pPr>
        <w:jc w:val="both"/>
        <w:rPr>
          <w:noProof/>
          <w:color w:val="000000" w:themeColor="text1"/>
        </w:rPr>
      </w:pPr>
    </w:p>
    <w:p w14:paraId="7B14EAD3" w14:textId="25E867C2" w:rsidR="00AC2BB5" w:rsidRDefault="00AC2BB5" w:rsidP="00EC7554">
      <w:pPr>
        <w:jc w:val="both"/>
      </w:pPr>
      <w:r w:rsidRPr="00EC7554">
        <w:rPr>
          <w:noProof/>
          <w:color w:val="000000" w:themeColor="text1"/>
        </w:rPr>
        <mc:AlternateContent>
          <mc:Choice Requires="wps">
            <w:drawing>
              <wp:anchor distT="0" distB="0" distL="114300" distR="114300" simplePos="0" relativeHeight="251684864" behindDoc="0" locked="0" layoutInCell="1" allowOverlap="1" wp14:anchorId="060F10F6" wp14:editId="656319FA">
                <wp:simplePos x="0" y="0"/>
                <wp:positionH relativeFrom="margin">
                  <wp:align>center</wp:align>
                </wp:positionH>
                <wp:positionV relativeFrom="paragraph">
                  <wp:posOffset>353060</wp:posOffset>
                </wp:positionV>
                <wp:extent cx="3852545" cy="635"/>
                <wp:effectExtent l="0" t="0" r="0" b="0"/>
                <wp:wrapTopAndBottom/>
                <wp:docPr id="41" name="Cuadro de texto 41"/>
                <wp:cNvGraphicFramePr/>
                <a:graphic xmlns:a="http://schemas.openxmlformats.org/drawingml/2006/main">
                  <a:graphicData uri="http://schemas.microsoft.com/office/word/2010/wordprocessingShape">
                    <wps:wsp>
                      <wps:cNvSpPr txBox="1"/>
                      <wps:spPr>
                        <a:xfrm>
                          <a:off x="0" y="0"/>
                          <a:ext cx="3852545" cy="635"/>
                        </a:xfrm>
                        <a:prstGeom prst="rect">
                          <a:avLst/>
                        </a:prstGeom>
                        <a:solidFill>
                          <a:prstClr val="white"/>
                        </a:solidFill>
                        <a:ln>
                          <a:noFill/>
                        </a:ln>
                      </wps:spPr>
                      <wps:txbx>
                        <w:txbxContent>
                          <w:p w14:paraId="1560DB91" w14:textId="3B6FCBAC" w:rsidR="00424EB5" w:rsidRPr="00837D86" w:rsidRDefault="00424EB5" w:rsidP="00C32A41">
                            <w:pPr>
                              <w:pStyle w:val="Descripcin"/>
                              <w:jc w:val="center"/>
                              <w:rPr>
                                <w:noProof/>
                                <w:color w:val="FF0000"/>
                              </w:rPr>
                            </w:pPr>
                            <w:r>
                              <w:t xml:space="preserve">Figura </w:t>
                            </w:r>
                            <w:r w:rsidR="008E6EAB">
                              <w:fldChar w:fldCharType="begin"/>
                            </w:r>
                            <w:r w:rsidR="008E6EAB">
                              <w:instrText xml:space="preserve"> SEQ Figura \* ARABIC </w:instrText>
                            </w:r>
                            <w:r w:rsidR="008E6EAB">
                              <w:fldChar w:fldCharType="separate"/>
                            </w:r>
                            <w:r w:rsidR="00A8605B">
                              <w:rPr>
                                <w:noProof/>
                              </w:rPr>
                              <w:t>11</w:t>
                            </w:r>
                            <w:r w:rsidR="008E6EAB">
                              <w:rPr>
                                <w:noProof/>
                              </w:rPr>
                              <w:fldChar w:fldCharType="end"/>
                            </w:r>
                            <w:r>
                              <w:t xml:space="preserve"> - Circuito diseñado para el debugging y la programación del SOM DUS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0F10F6" id="Cuadro de texto 41" o:spid="_x0000_s1028" type="#_x0000_t202" style="position:absolute;left:0;text-align:left;margin-left:0;margin-top:27.8pt;width:303.35pt;height:.05pt;z-index:2516848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" stroked="f">
                <v:textbox style="mso-fit-shape-to-text:t" inset="0,0,0,0">
                  <w:txbxContent>
                    <w:p w14:paraId="1560DB91" w14:textId="3B6FCBAC" w:rsidR="00424EB5" w:rsidRPr="00837D86" w:rsidRDefault="00424EB5" w:rsidP="00C32A41">
                      <w:pPr>
                        <w:pStyle w:val="Descripcin"/>
                        <w:jc w:val="center"/>
                        <w:rPr>
                          <w:noProof/>
                          <w:color w:val="FF0000"/>
                        </w:rPr>
                      </w:pPr>
                      <w:r>
                        <w:t xml:space="preserve">Figura </w:t>
                      </w:r>
                      <w:fldSimple w:instr=" SEQ Figura \* ARABIC ">
                        <w:r w:rsidR="00A8605B">
                          <w:rPr>
                            <w:noProof/>
                          </w:rPr>
                          <w:t>11</w:t>
                        </w:r>
                      </w:fldSimple>
                      <w:r>
                        <w:t xml:space="preserve"> - Circuito diseñado para el </w:t>
                      </w:r>
                      <w:proofErr w:type="spellStart"/>
                      <w:r>
                        <w:t>debugging</w:t>
                      </w:r>
                      <w:proofErr w:type="spellEnd"/>
                      <w:r>
                        <w:t xml:space="preserve"> y la programación del SOM DUSTY</w:t>
                      </w:r>
                    </w:p>
                  </w:txbxContent>
                </v:textbox>
                <w10:wrap type="topAndBottom" anchorx="margin"/>
              </v:shape>
            </w:pict>
          </mc:Fallback>
        </mc:AlternateContent>
      </w:r>
    </w:p>
    <w:p w14:paraId="13C1EAC0" w14:textId="3F358115" w:rsidR="00EC7554" w:rsidRDefault="00E6232A" w:rsidP="00EC7554">
      <w:pPr>
        <w:jc w:val="both"/>
        <w:rPr>
          <w:noProof/>
          <w:color w:val="FF0000"/>
        </w:rPr>
      </w:pPr>
      <w:r w:rsidRPr="00E6232A">
        <w:t>Como se ha comentado en la introducción, u</w:t>
      </w:r>
      <w:r w:rsidR="00013AE0" w:rsidRPr="00E6232A">
        <w:t xml:space="preserve">no de los requerimientos </w:t>
      </w:r>
      <w:r w:rsidRPr="00E6232A">
        <w:t>del sistema que debe ser capaz de manejar una red WirelessHART de hasta 1</w:t>
      </w:r>
      <w:r w:rsidR="00013AE0" w:rsidRPr="00E6232A">
        <w:t>00 nodos</w:t>
      </w:r>
      <w:r w:rsidRPr="00E6232A">
        <w:t>. P</w:t>
      </w:r>
      <w:r w:rsidR="007E3DC4" w:rsidRPr="00E6232A">
        <w:t xml:space="preserve">uesto que </w:t>
      </w:r>
      <w:r w:rsidR="004B59A7" w:rsidRPr="00E6232A">
        <w:t>el componente al que se conectan los sensores WirelessHART</w:t>
      </w:r>
      <w:r w:rsidR="007E3DC4" w:rsidRPr="00E6232A">
        <w:t xml:space="preserve"> </w:t>
      </w:r>
      <w:r w:rsidR="004B59A7" w:rsidRPr="00E6232A">
        <w:t xml:space="preserve">(U5, DUSTY, ITM-DYUF-B-02) solo aguanta un </w:t>
      </w:r>
      <w:r w:rsidR="00EF4A84" w:rsidRPr="00E6232A">
        <w:t>número</w:t>
      </w:r>
      <w:r w:rsidR="004B59A7" w:rsidRPr="00E6232A">
        <w:t xml:space="preserve"> limitado de 32 dispositivos, se debe incrementar la RAM.</w:t>
      </w:r>
      <w:r w:rsidRPr="00E6232A">
        <w:t xml:space="preserve"> Para ello se han seguido</w:t>
      </w:r>
      <w:r w:rsidR="00854954" w:rsidRPr="00E6232A">
        <w:t xml:space="preserve"> las páginas 19, 20, 21 del documento </w:t>
      </w:r>
      <w:r w:rsidR="00A94B46">
        <w:t>“</w:t>
      </w:r>
      <w:r w:rsidR="00854954" w:rsidRPr="00E6232A">
        <w:t>Etherna Integration Guide</w:t>
      </w:r>
      <w:r w:rsidR="00A94B46">
        <w:t>” [</w:t>
      </w:r>
      <w:r w:rsidR="00756791">
        <w:t>7</w:t>
      </w:r>
      <w:r w:rsidR="00A94B46">
        <w:t xml:space="preserve">] </w:t>
      </w:r>
      <w:r w:rsidRPr="00E6232A">
        <w:t xml:space="preserve">donde </w:t>
      </w:r>
      <w:r w:rsidR="00854954" w:rsidRPr="00E6232A">
        <w:t>se explica cómo integrar la RAM que se necesita. El esquemático siguiente es el que se seguirá para la ampliación de memoria. Este de halla en la página 20</w:t>
      </w:r>
      <w:r w:rsidR="00D972BD" w:rsidRPr="00E6232A">
        <w:t xml:space="preserve"> del documento</w:t>
      </w:r>
      <w:r w:rsidR="00854954" w:rsidRPr="00E6232A">
        <w:t xml:space="preserve">. </w:t>
      </w:r>
      <w:r w:rsidR="00D972BD" w:rsidRPr="00E6232A">
        <w:t>En la misma página y en la siguiente se especifican en un BOM los componentes usados en el esquemático.</w:t>
      </w:r>
      <w:r w:rsidR="00012DA2">
        <w:t xml:space="preserve"> </w:t>
      </w:r>
    </w:p>
    <w:p w14:paraId="7B3F0EEB" w14:textId="2E92578D" w:rsidR="001123A6" w:rsidRDefault="001123A6" w:rsidP="00EC7554">
      <w:pPr>
        <w:jc w:val="both"/>
        <w:rPr>
          <w:color w:val="000000" w:themeColor="text1"/>
        </w:rPr>
      </w:pPr>
      <w:r>
        <w:rPr>
          <w:noProof/>
        </w:rPr>
        <w:drawing>
          <wp:anchor distT="0" distB="0" distL="114300" distR="114300" simplePos="0" relativeHeight="251680768" behindDoc="0" locked="0" layoutInCell="1" allowOverlap="1" wp14:anchorId="3F60A5FF" wp14:editId="432DF124">
            <wp:simplePos x="0" y="0"/>
            <wp:positionH relativeFrom="margin">
              <wp:align>center</wp:align>
            </wp:positionH>
            <wp:positionV relativeFrom="paragraph">
              <wp:posOffset>1270</wp:posOffset>
            </wp:positionV>
            <wp:extent cx="3086100" cy="2616200"/>
            <wp:effectExtent l="0" t="0" r="0" b="635"/>
            <wp:wrapSquare wrapText="bothSides"/>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086100" cy="2616200"/>
                    </a:xfrm>
                    <a:prstGeom prst="rect">
                      <a:avLst/>
                    </a:prstGeom>
                  </pic:spPr>
                </pic:pic>
              </a:graphicData>
            </a:graphic>
            <wp14:sizeRelH relativeFrom="page">
              <wp14:pctWidth>0</wp14:pctWidth>
            </wp14:sizeRelH>
            <wp14:sizeRelV relativeFrom="page">
              <wp14:pctHeight>0</wp14:pctHeight>
            </wp14:sizeRelV>
          </wp:anchor>
        </w:drawing>
      </w:r>
    </w:p>
    <w:p w14:paraId="6763D540" w14:textId="75AF33F5" w:rsidR="001123A6" w:rsidRDefault="001123A6" w:rsidP="00EC7554">
      <w:pPr>
        <w:jc w:val="both"/>
        <w:rPr>
          <w:color w:val="000000" w:themeColor="text1"/>
        </w:rPr>
      </w:pPr>
    </w:p>
    <w:p w14:paraId="17ED7C80" w14:textId="13AF70B3" w:rsidR="001123A6" w:rsidRDefault="001123A6" w:rsidP="00EC7554">
      <w:pPr>
        <w:jc w:val="both"/>
        <w:rPr>
          <w:color w:val="000000" w:themeColor="text1"/>
        </w:rPr>
      </w:pPr>
    </w:p>
    <w:p w14:paraId="524F2B94" w14:textId="4B73124E" w:rsidR="001123A6" w:rsidRDefault="001123A6" w:rsidP="00EC7554">
      <w:pPr>
        <w:jc w:val="both"/>
        <w:rPr>
          <w:color w:val="000000" w:themeColor="text1"/>
        </w:rPr>
      </w:pPr>
    </w:p>
    <w:p w14:paraId="53EBC1AB" w14:textId="0A932CD5" w:rsidR="001123A6" w:rsidRDefault="001123A6" w:rsidP="00EC7554">
      <w:pPr>
        <w:jc w:val="both"/>
        <w:rPr>
          <w:color w:val="000000" w:themeColor="text1"/>
        </w:rPr>
      </w:pPr>
    </w:p>
    <w:p w14:paraId="1D887AC0" w14:textId="39141F58" w:rsidR="001123A6" w:rsidRDefault="001123A6" w:rsidP="00EC7554">
      <w:pPr>
        <w:jc w:val="both"/>
        <w:rPr>
          <w:color w:val="000000" w:themeColor="text1"/>
        </w:rPr>
      </w:pPr>
    </w:p>
    <w:p w14:paraId="1B7E28EA" w14:textId="0AEE2059" w:rsidR="001123A6" w:rsidRDefault="001123A6" w:rsidP="00EC7554">
      <w:pPr>
        <w:jc w:val="both"/>
        <w:rPr>
          <w:color w:val="000000" w:themeColor="text1"/>
        </w:rPr>
      </w:pPr>
    </w:p>
    <w:p w14:paraId="6C5BB33F" w14:textId="14F86B94" w:rsidR="001123A6" w:rsidRDefault="001123A6" w:rsidP="00EC7554">
      <w:pPr>
        <w:jc w:val="both"/>
        <w:rPr>
          <w:color w:val="000000" w:themeColor="text1"/>
        </w:rPr>
      </w:pPr>
    </w:p>
    <w:p w14:paraId="1943D1A1" w14:textId="7B0E0ECA" w:rsidR="001123A6" w:rsidRDefault="001123A6" w:rsidP="00EC7554">
      <w:pPr>
        <w:jc w:val="both"/>
        <w:rPr>
          <w:color w:val="000000" w:themeColor="text1"/>
        </w:rPr>
      </w:pPr>
    </w:p>
    <w:p w14:paraId="764CAA70" w14:textId="4E329360" w:rsidR="001123A6" w:rsidRDefault="004F6601" w:rsidP="00EC7554">
      <w:pPr>
        <w:jc w:val="both"/>
        <w:rPr>
          <w:color w:val="000000" w:themeColor="text1"/>
        </w:rPr>
      </w:pPr>
      <w:r>
        <w:rPr>
          <w:noProof/>
        </w:rPr>
        <mc:AlternateContent>
          <mc:Choice Requires="wps">
            <w:drawing>
              <wp:anchor distT="0" distB="0" distL="114300" distR="114300" simplePos="0" relativeHeight="251682816" behindDoc="0" locked="0" layoutInCell="1" allowOverlap="1" wp14:anchorId="0AD62E57" wp14:editId="5D33FFCA">
                <wp:simplePos x="0" y="0"/>
                <wp:positionH relativeFrom="margin">
                  <wp:align>center</wp:align>
                </wp:positionH>
                <wp:positionV relativeFrom="paragraph">
                  <wp:posOffset>336550</wp:posOffset>
                </wp:positionV>
                <wp:extent cx="4419600" cy="635"/>
                <wp:effectExtent l="0" t="0" r="0" b="0"/>
                <wp:wrapTopAndBottom/>
                <wp:docPr id="40" name="Cuadro de texto 40"/>
                <wp:cNvGraphicFramePr/>
                <a:graphic xmlns:a="http://schemas.openxmlformats.org/drawingml/2006/main">
                  <a:graphicData uri="http://schemas.microsoft.com/office/word/2010/wordprocessingShape">
                    <wps:wsp>
                      <wps:cNvSpPr txBox="1"/>
                      <wps:spPr>
                        <a:xfrm>
                          <a:off x="0" y="0"/>
                          <a:ext cx="4419600" cy="635"/>
                        </a:xfrm>
                        <a:prstGeom prst="rect">
                          <a:avLst/>
                        </a:prstGeom>
                        <a:solidFill>
                          <a:prstClr val="white"/>
                        </a:solidFill>
                        <a:ln>
                          <a:noFill/>
                        </a:ln>
                      </wps:spPr>
                      <wps:txbx>
                        <w:txbxContent>
                          <w:p w14:paraId="2E5C7305" w14:textId="7695D09B" w:rsidR="00424EB5" w:rsidRPr="008C2DD5" w:rsidRDefault="00424EB5" w:rsidP="00C32A41">
                            <w:pPr>
                              <w:pStyle w:val="Descripcin"/>
                              <w:jc w:val="center"/>
                              <w:rPr>
                                <w:noProof/>
                              </w:rPr>
                            </w:pPr>
                            <w:r>
                              <w:t xml:space="preserve">Figura </w:t>
                            </w:r>
                            <w:r w:rsidR="008E6EAB">
                              <w:fldChar w:fldCharType="begin"/>
                            </w:r>
                            <w:r w:rsidR="008E6EAB">
                              <w:instrText xml:space="preserve"> SEQ Fi</w:instrText>
                            </w:r>
                            <w:r w:rsidR="008E6EAB">
                              <w:instrText xml:space="preserve">gura \* ARABIC </w:instrText>
                            </w:r>
                            <w:r w:rsidR="008E6EAB">
                              <w:fldChar w:fldCharType="separate"/>
                            </w:r>
                            <w:r w:rsidR="00A8605B">
                              <w:rPr>
                                <w:noProof/>
                              </w:rPr>
                              <w:t>12</w:t>
                            </w:r>
                            <w:r w:rsidR="008E6EAB">
                              <w:rPr>
                                <w:noProof/>
                              </w:rPr>
                              <w:fldChar w:fldCharType="end"/>
                            </w:r>
                            <w:r>
                              <w:t xml:space="preserve"> - Esquemático de Etherna para la instalación de la RA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D62E57" id="Cuadro de texto 40" o:spid="_x0000_s1029" type="#_x0000_t202" style="position:absolute;left:0;text-align:left;margin-left:0;margin-top:26.5pt;width:348pt;height:.05pt;z-index:25168281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" stroked="f">
                <v:textbox style="mso-fit-shape-to-text:t" inset="0,0,0,0">
                  <w:txbxContent>
                    <w:p w14:paraId="2E5C7305" w14:textId="7695D09B" w:rsidR="00424EB5" w:rsidRPr="008C2DD5" w:rsidRDefault="00424EB5" w:rsidP="00C32A41">
                      <w:pPr>
                        <w:pStyle w:val="Descripcin"/>
                        <w:jc w:val="center"/>
                        <w:rPr>
                          <w:noProof/>
                        </w:rPr>
                      </w:pPr>
                      <w:r>
                        <w:t xml:space="preserve">Figura </w:t>
                      </w:r>
                      <w:fldSimple w:instr=" SEQ Figura \* ARABIC ">
                        <w:r w:rsidR="00A8605B">
                          <w:rPr>
                            <w:noProof/>
                          </w:rPr>
                          <w:t>12</w:t>
                        </w:r>
                      </w:fldSimple>
                      <w:r>
                        <w:t xml:space="preserve"> - Esquemático de </w:t>
                      </w:r>
                      <w:proofErr w:type="spellStart"/>
                      <w:r>
                        <w:t>Etherna</w:t>
                      </w:r>
                      <w:proofErr w:type="spellEnd"/>
                      <w:r>
                        <w:t xml:space="preserve"> para la instalación de la RAM</w:t>
                      </w:r>
                    </w:p>
                  </w:txbxContent>
                </v:textbox>
                <w10:wrap type="topAndBottom" anchorx="margin"/>
              </v:shape>
            </w:pict>
          </mc:Fallback>
        </mc:AlternateContent>
      </w:r>
    </w:p>
    <w:p w14:paraId="16CC48DB" w14:textId="06037881" w:rsidR="001123A6" w:rsidRDefault="001123A6" w:rsidP="00EC7554">
      <w:pPr>
        <w:jc w:val="both"/>
        <w:rPr>
          <w:color w:val="000000" w:themeColor="text1"/>
        </w:rPr>
      </w:pPr>
    </w:p>
    <w:p w14:paraId="17A31618" w14:textId="1D7A4C59" w:rsidR="005957AF" w:rsidRPr="00EC7554" w:rsidRDefault="000E1451" w:rsidP="00EC7554">
      <w:pPr>
        <w:jc w:val="both"/>
        <w:rPr>
          <w:noProof/>
          <w:color w:val="FF0000"/>
        </w:rPr>
      </w:pPr>
      <w:r w:rsidRPr="00331FCF">
        <w:rPr>
          <w:noProof/>
        </w:rPr>
        <mc:AlternateContent>
          <mc:Choice Requires="wps">
            <w:drawing>
              <wp:anchor distT="0" distB="0" distL="114300" distR="114300" simplePos="0" relativeHeight="251686912" behindDoc="0" locked="0" layoutInCell="1" allowOverlap="1" wp14:anchorId="3DC3D5C1" wp14:editId="2CE08219">
                <wp:simplePos x="0" y="0"/>
                <wp:positionH relativeFrom="margin">
                  <wp:align>center</wp:align>
                </wp:positionH>
                <wp:positionV relativeFrom="paragraph">
                  <wp:posOffset>3954145</wp:posOffset>
                </wp:positionV>
                <wp:extent cx="5594985" cy="635"/>
                <wp:effectExtent l="0" t="0" r="5715" b="0"/>
                <wp:wrapTopAndBottom/>
                <wp:docPr id="42" name="Cuadro de texto 42"/>
                <wp:cNvGraphicFramePr/>
                <a:graphic xmlns:a="http://schemas.openxmlformats.org/drawingml/2006/main">
                  <a:graphicData uri="http://schemas.microsoft.com/office/word/2010/wordprocessingShape">
                    <wps:wsp>
                      <wps:cNvSpPr txBox="1"/>
                      <wps:spPr>
                        <a:xfrm>
                          <a:off x="0" y="0"/>
                          <a:ext cx="5594985" cy="635"/>
                        </a:xfrm>
                        <a:prstGeom prst="rect">
                          <a:avLst/>
                        </a:prstGeom>
                        <a:solidFill>
                          <a:prstClr val="white"/>
                        </a:solidFill>
                        <a:ln>
                          <a:noFill/>
                        </a:ln>
                      </wps:spPr>
                      <wps:txbx>
                        <w:txbxContent>
                          <w:p w14:paraId="1C9D04C9" w14:textId="04844CCB" w:rsidR="00424EB5" w:rsidRPr="002048E8" w:rsidRDefault="00424EB5" w:rsidP="00C32A41">
                            <w:pPr>
                              <w:pStyle w:val="Descripcin"/>
                              <w:jc w:val="center"/>
                              <w:rPr>
                                <w:noProof/>
                                <w:color w:val="FF0000"/>
                              </w:rPr>
                            </w:pPr>
                            <w:r>
                              <w:t xml:space="preserve">Figura </w:t>
                            </w:r>
                            <w:r w:rsidR="008E6EAB">
                              <w:fldChar w:fldCharType="begin"/>
                            </w:r>
                            <w:r w:rsidR="008E6EAB">
                              <w:instrText xml:space="preserve"> SEQ Figura \* ARABIC </w:instrText>
                            </w:r>
                            <w:r w:rsidR="008E6EAB">
                              <w:fldChar w:fldCharType="separate"/>
                            </w:r>
                            <w:r w:rsidR="00A8605B">
                              <w:rPr>
                                <w:noProof/>
                              </w:rPr>
                              <w:t>13</w:t>
                            </w:r>
                            <w:r w:rsidR="008E6EAB">
                              <w:rPr>
                                <w:noProof/>
                              </w:rPr>
                              <w:fldChar w:fldCharType="end"/>
                            </w:r>
                            <w:r>
                              <w:t xml:space="preserve"> - Esquemático completo de la instalación de la RAM y de los puertos de programación y debugg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C3D5C1" id="Cuadro de texto 42" o:spid="_x0000_s1030" type="#_x0000_t202" style="position:absolute;left:0;text-align:left;margin-left:0;margin-top:311.35pt;width:440.55pt;height:.05pt;z-index:25168691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" stroked="f">
                <v:textbox style="mso-fit-shape-to-text:t" inset="0,0,0,0">
                  <w:txbxContent>
                    <w:p w14:paraId="1C9D04C9" w14:textId="04844CCB" w:rsidR="00424EB5" w:rsidRPr="002048E8" w:rsidRDefault="00424EB5" w:rsidP="00C32A41">
                      <w:pPr>
                        <w:pStyle w:val="Descripcin"/>
                        <w:jc w:val="center"/>
                        <w:rPr>
                          <w:noProof/>
                          <w:color w:val="FF0000"/>
                        </w:rPr>
                      </w:pPr>
                      <w:r>
                        <w:t xml:space="preserve">Figura </w:t>
                      </w:r>
                      <w:fldSimple w:instr=" SEQ Figura \* ARABIC ">
                        <w:r w:rsidR="00A8605B">
                          <w:rPr>
                            <w:noProof/>
                          </w:rPr>
                          <w:t>13</w:t>
                        </w:r>
                      </w:fldSimple>
                      <w:r>
                        <w:t xml:space="preserve"> - Esquemático completo de la instalación de la RAM y de los puertos de programación y </w:t>
                      </w:r>
                      <w:proofErr w:type="spellStart"/>
                      <w:r>
                        <w:t>debugging</w:t>
                      </w:r>
                      <w:proofErr w:type="spellEnd"/>
                    </w:p>
                  </w:txbxContent>
                </v:textbox>
                <w10:wrap type="topAndBottom" anchorx="margin"/>
              </v:shape>
            </w:pict>
          </mc:Fallback>
        </mc:AlternateContent>
      </w:r>
      <w:r w:rsidRPr="00EC7554">
        <w:rPr>
          <w:noProof/>
          <w:color w:val="000000" w:themeColor="text1"/>
        </w:rPr>
        <w:drawing>
          <wp:anchor distT="0" distB="0" distL="114300" distR="114300" simplePos="0" relativeHeight="251658240" behindDoc="0" locked="0" layoutInCell="1" allowOverlap="1" wp14:anchorId="21EBD571" wp14:editId="5BD9BD74">
            <wp:simplePos x="0" y="0"/>
            <wp:positionH relativeFrom="margin">
              <wp:align>left</wp:align>
            </wp:positionH>
            <wp:positionV relativeFrom="paragraph">
              <wp:posOffset>259715</wp:posOffset>
            </wp:positionV>
            <wp:extent cx="5594985" cy="3719830"/>
            <wp:effectExtent l="0" t="0" r="5715" b="0"/>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94985" cy="3719830"/>
                    </a:xfrm>
                    <a:prstGeom prst="rect">
                      <a:avLst/>
                    </a:prstGeom>
                    <a:noFill/>
                    <a:ln>
                      <a:noFill/>
                    </a:ln>
                  </pic:spPr>
                </pic:pic>
              </a:graphicData>
            </a:graphic>
            <wp14:sizeRelH relativeFrom="page">
              <wp14:pctWidth>0</wp14:pctWidth>
            </wp14:sizeRelH>
            <wp14:sizeRelV relativeFrom="page">
              <wp14:pctHeight>0</wp14:pctHeight>
            </wp14:sizeRelV>
          </wp:anchor>
        </w:drawing>
      </w:r>
      <w:r w:rsidR="00EC7554">
        <w:rPr>
          <w:color w:val="000000" w:themeColor="text1"/>
        </w:rPr>
        <w:t xml:space="preserve">Tras añadir los componentes anteriores al circuito de </w:t>
      </w:r>
      <w:r w:rsidR="00EC7554" w:rsidRPr="00FF7EA1">
        <w:t xml:space="preserve">la </w:t>
      </w:r>
      <w:r w:rsidR="0073571A">
        <w:t>Figura 11</w:t>
      </w:r>
      <w:r w:rsidR="00EC7554">
        <w:rPr>
          <w:color w:val="000000" w:themeColor="text1"/>
        </w:rPr>
        <w:t>, el resultado es el siguiente:</w:t>
      </w:r>
    </w:p>
    <w:p w14:paraId="4B1BAD0B" w14:textId="041DADE3" w:rsidR="00B849B6" w:rsidRPr="00331FCF" w:rsidRDefault="00331FCF" w:rsidP="00EA24A1">
      <w:pPr>
        <w:jc w:val="both"/>
        <w:rPr>
          <w:noProof/>
        </w:rPr>
      </w:pPr>
      <w:r>
        <w:rPr>
          <w:noProof/>
        </w:rPr>
        <w:t>Se ne</w:t>
      </w:r>
      <w:r w:rsidR="00F67F14" w:rsidRPr="00331FCF">
        <w:rPr>
          <w:noProof/>
        </w:rPr>
        <w:t>cesitan 18 bits para direcionar 256K espacios de memória</w:t>
      </w:r>
      <w:r w:rsidR="00453029" w:rsidRPr="00331FCF">
        <w:rPr>
          <w:noProof/>
        </w:rPr>
        <w:t xml:space="preserve"> de 8 bits cada uno. Dado que el módulo DUSTY no tiene los suficientes pines libres como para direccionar esas 256K posiciones y además escribir y leer 8 bits de datos en cada una de estas (18 + 8 = 26 bits o pines necesarios, si se suman lectura y escritura de la ram son 28), se </w:t>
      </w:r>
      <w:r w:rsidR="00B849B6" w:rsidRPr="00331FCF">
        <w:rPr>
          <w:noProof/>
        </w:rPr>
        <w:t>utiliza un</w:t>
      </w:r>
      <w:r w:rsidR="00453029" w:rsidRPr="00331FCF">
        <w:rPr>
          <w:noProof/>
        </w:rPr>
        <w:t xml:space="preserve"> sistema</w:t>
      </w:r>
      <w:r w:rsidR="00B849B6" w:rsidRPr="00331FCF">
        <w:rPr>
          <w:noProof/>
        </w:rPr>
        <w:t xml:space="preserve"> multiplexado</w:t>
      </w:r>
      <w:r w:rsidR="00453029" w:rsidRPr="00331FCF">
        <w:rPr>
          <w:noProof/>
        </w:rPr>
        <w:t xml:space="preserve">. </w:t>
      </w:r>
    </w:p>
    <w:p w14:paraId="4A732D04" w14:textId="195D1A7E" w:rsidR="00B1151A" w:rsidRPr="00331FCF" w:rsidRDefault="00B849B6" w:rsidP="00EA24A1">
      <w:pPr>
        <w:jc w:val="both"/>
      </w:pPr>
      <w:r w:rsidRPr="00331FCF">
        <w:rPr>
          <w:noProof/>
        </w:rPr>
        <w:t>En el primer y segundo ciclo de reloj</w:t>
      </w:r>
      <w:r w:rsidR="002325ED" w:rsidRPr="00331FCF">
        <w:rPr>
          <w:noProof/>
        </w:rPr>
        <w:t xml:space="preserve">, los pines </w:t>
      </w:r>
      <w:r w:rsidRPr="00331FCF">
        <w:rPr>
          <w:noProof/>
        </w:rPr>
        <w:t>eb_data_x se</w:t>
      </w:r>
      <w:r w:rsidR="002325ED" w:rsidRPr="00331FCF">
        <w:rPr>
          <w:noProof/>
        </w:rPr>
        <w:t xml:space="preserve"> </w:t>
      </w:r>
      <w:r w:rsidRPr="00331FCF">
        <w:rPr>
          <w:noProof/>
        </w:rPr>
        <w:t xml:space="preserve">configuaran como salida </w:t>
      </w:r>
      <w:r w:rsidR="002325ED" w:rsidRPr="00331FCF">
        <w:rPr>
          <w:noProof/>
        </w:rPr>
        <w:t>y se carga la dirección alta (eb_addr_[17…10]) y baja (eb_addr_[9…2]) de memória a través de los latches U9 y U10 respectivamente. Par activar los latches de manera secuencial se utilizan las señales eb_io_le1_p y eb_io_le2_p que salen de los circuitos de generación de pulsos implementados por U7 y U8. Finalmente, en el tercer ciclo, se lee</w:t>
      </w:r>
      <w:r w:rsidR="00331FCF" w:rsidRPr="00331FCF">
        <w:rPr>
          <w:noProof/>
        </w:rPr>
        <w:t>n</w:t>
      </w:r>
      <w:r w:rsidR="002325ED" w:rsidRPr="00331FCF">
        <w:rPr>
          <w:noProof/>
        </w:rPr>
        <w:t xml:space="preserve"> o escribe</w:t>
      </w:r>
      <w:r w:rsidR="00331FCF" w:rsidRPr="00331FCF">
        <w:rPr>
          <w:noProof/>
        </w:rPr>
        <w:t>n</w:t>
      </w:r>
      <w:r w:rsidR="002325ED" w:rsidRPr="00331FCF">
        <w:rPr>
          <w:noProof/>
        </w:rPr>
        <w:t xml:space="preserve"> los datos </w:t>
      </w:r>
      <w:r w:rsidR="00331FCF" w:rsidRPr="00331FCF">
        <w:rPr>
          <w:noProof/>
        </w:rPr>
        <w:t>en</w:t>
      </w:r>
      <w:r w:rsidR="002325ED" w:rsidRPr="00331FCF">
        <w:rPr>
          <w:noProof/>
        </w:rPr>
        <w:t xml:space="preserve"> la posición de memória de la RAM definida en los ciclos anteriores, dependiendo de las señale eb_io_oen (leer) y eb_io_wen (e</w:t>
      </w:r>
      <w:r w:rsidR="00331FCF" w:rsidRPr="00331FCF">
        <w:rPr>
          <w:noProof/>
        </w:rPr>
        <w:t>scribir</w:t>
      </w:r>
      <w:r w:rsidR="002325ED" w:rsidRPr="00331FCF">
        <w:rPr>
          <w:noProof/>
        </w:rPr>
        <w:t>)</w:t>
      </w:r>
      <w:r w:rsidR="00331FCF" w:rsidRPr="00331FCF">
        <w:rPr>
          <w:noProof/>
        </w:rPr>
        <w:t>.</w:t>
      </w:r>
    </w:p>
    <w:p w14:paraId="2E034CCC" w14:textId="3106A4CB" w:rsidR="00417020" w:rsidRPr="00FC13C8" w:rsidRDefault="00555963" w:rsidP="005957AF">
      <w:pPr>
        <w:jc w:val="both"/>
      </w:pPr>
      <w:r w:rsidRPr="00012DA2">
        <w:t>Un problema que se ha tenido que solucionar es que la señal FLASH_P_EN</w:t>
      </w:r>
      <w:r w:rsidR="00B1151A" w:rsidRPr="00012DA2">
        <w:t>N</w:t>
      </w:r>
      <w:r w:rsidR="00EA24A1" w:rsidRPr="00012DA2">
        <w:t xml:space="preserve">, </w:t>
      </w:r>
      <w:r w:rsidR="00A45BAE" w:rsidRPr="00012DA2">
        <w:t>presente en el pin número 32 de DUSTY (cuya función es la de permitir la depuración de este), entra en conflicto directo con la señal eb_io_le1</w:t>
      </w:r>
      <w:r w:rsidR="00EA24A1" w:rsidRPr="00012DA2">
        <w:t xml:space="preserve"> </w:t>
      </w:r>
      <w:r w:rsidR="00A45BAE" w:rsidRPr="00012DA2">
        <w:t>(cuya función es activar o desactivar el latch U9). Para solucionar el problema se ha optado por instalar un switch (SW4) y las resistencias R111 y R112 de modo que cuando se</w:t>
      </w:r>
      <w:r w:rsidR="007542A0" w:rsidRPr="00012DA2">
        <w:t xml:space="preserve"> use la función de programación del MCU, este switch se debe mover a la posición 2. Mientras este esté en la posición 1 (la que se ve en el esquemático anterior) la señal habilitará o deshabilitará el latch U9. Una vez se proceda a la producción del dispositivo, se procederá a instalar únicamente una de las resistencias, o bien solo se usará la función de JTAG (instalando la resistencia R112) o la de habilitar el latch (instalando la resistencia R111). Es obvio que para el correcto funcionamiento del producto final se acabará optando por la segunda opción.</w:t>
      </w:r>
    </w:p>
    <w:p w14:paraId="1A761E94" w14:textId="69186D86" w:rsidR="00012DA2" w:rsidRDefault="005F4EB3" w:rsidP="003F6D2E">
      <w:pPr>
        <w:pStyle w:val="Ttulo2"/>
      </w:pPr>
      <w:bookmarkStart w:id="11" w:name="_Toc67307852"/>
      <w:r>
        <w:t>Diseño del circuito de alimentación</w:t>
      </w:r>
      <w:r w:rsidR="001D5AC5">
        <w:t xml:space="preserve"> general</w:t>
      </w:r>
      <w:bookmarkEnd w:id="11"/>
    </w:p>
    <w:p w14:paraId="407F2888" w14:textId="62EEC014" w:rsidR="006D2C80" w:rsidRPr="000228F3" w:rsidRDefault="003F6D2E" w:rsidP="003F6D2E">
      <w:pPr>
        <w:jc w:val="both"/>
      </w:pPr>
      <w:r w:rsidRPr="000228F3">
        <w:t>Para</w:t>
      </w:r>
      <w:r w:rsidR="0047351D" w:rsidRPr="000228F3">
        <w:t xml:space="preserve"> alimentar el sistema necesitaremos convertir una tensión de 12V a 3.3V. El componente que se va a usar es el LM2675</w:t>
      </w:r>
      <w:r w:rsidR="00613D08" w:rsidRPr="000228F3">
        <w:t>, el cual soporta una tensión de entrada de entre 8 y 40 voltios</w:t>
      </w:r>
      <w:r w:rsidR="00A12431" w:rsidRPr="000228F3">
        <w:t xml:space="preserve"> y proporciona una salida de 3.3V</w:t>
      </w:r>
      <w:r w:rsidR="0047351D" w:rsidRPr="000228F3">
        <w:t xml:space="preserve">. </w:t>
      </w:r>
      <w:r w:rsidR="00A12431" w:rsidRPr="000228F3">
        <w:t>Se ha escogido dado que soporta una corriente de 1ª y tiene una eficiencia alta (&gt;86%). Se trata de un switching regulator que reduce la tensión de entrada (step down).</w:t>
      </w:r>
    </w:p>
    <w:p w14:paraId="3FFAF5D4" w14:textId="04920766" w:rsidR="00A45759" w:rsidRPr="000228F3" w:rsidRDefault="007D3A3F" w:rsidP="003F6D2E">
      <w:pPr>
        <w:jc w:val="both"/>
      </w:pPr>
      <w:r w:rsidRPr="000228F3">
        <w:t>El circuito recomendado por Texas Instruments en el datasheet</w:t>
      </w:r>
      <w:r w:rsidR="00FF7EA1">
        <w:t xml:space="preserve"> [</w:t>
      </w:r>
      <w:r w:rsidR="00756791">
        <w:t>8</w:t>
      </w:r>
      <w:r w:rsidR="00FF7EA1">
        <w:t xml:space="preserve">] </w:t>
      </w:r>
      <w:r w:rsidRPr="000228F3">
        <w:t>para implementar el componente se puede encontrar en la página 1 y es el siguiente:</w:t>
      </w:r>
    </w:p>
    <w:p w14:paraId="5306506B" w14:textId="77777777" w:rsidR="0076537D" w:rsidRDefault="0047351D" w:rsidP="0076537D">
      <w:pPr>
        <w:keepNext/>
        <w:jc w:val="center"/>
      </w:pPr>
      <w:r w:rsidRPr="000228F3">
        <w:rPr>
          <w:noProof/>
        </w:rPr>
        <w:drawing>
          <wp:inline distT="0" distB="0" distL="0" distR="0" wp14:anchorId="66689948" wp14:editId="3DCCB7FC">
            <wp:extent cx="2584450" cy="1143000"/>
            <wp:effectExtent l="0" t="0" r="6350" b="0"/>
            <wp:docPr id="1" name="Imagen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rcRect b="10224"/>
                    <a:stretch>
                      <a:fillRect/>
                    </a:stretch>
                  </pic:blipFill>
                  <pic:spPr>
                    <a:xfrm>
                      <a:off x="0" y="0"/>
                      <a:ext cx="2599898" cy="1149832"/>
                    </a:xfrm>
                    <a:prstGeom prst="rect">
                      <a:avLst/>
                    </a:prstGeom>
                    <a:noFill/>
                    <a:ln>
                      <a:noFill/>
                      <a:prstDash/>
                    </a:ln>
                  </pic:spPr>
                </pic:pic>
              </a:graphicData>
            </a:graphic>
          </wp:inline>
        </w:drawing>
      </w:r>
    </w:p>
    <w:p w14:paraId="3FF21FF7" w14:textId="0A7AFD9A" w:rsidR="007D3A3F" w:rsidRPr="000228F3" w:rsidRDefault="0076537D" w:rsidP="0076537D">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14</w:t>
      </w:r>
      <w:r w:rsidR="008E6EAB">
        <w:rPr>
          <w:noProof/>
        </w:rPr>
        <w:fldChar w:fldCharType="end"/>
      </w:r>
      <w:r>
        <w:t xml:space="preserve"> - Circuito para la implementación de LM2675</w:t>
      </w:r>
    </w:p>
    <w:p w14:paraId="0FBA8FE7" w14:textId="7AC492BC" w:rsidR="00A45759" w:rsidRPr="000228F3" w:rsidRDefault="0047351D" w:rsidP="00A00885">
      <w:pPr>
        <w:jc w:val="both"/>
      </w:pPr>
      <w:r w:rsidRPr="000228F3">
        <w:t xml:space="preserve">En la página 18 del datasheet se presenta el siguiente </w:t>
      </w:r>
      <w:r w:rsidR="00B552A4" w:rsidRPr="000228F3">
        <w:t>gráfico</w:t>
      </w:r>
      <w:r w:rsidRPr="000228F3">
        <w:t xml:space="preserve">, del cual se extrae el valor de la </w:t>
      </w:r>
      <w:r w:rsidR="00A12431" w:rsidRPr="000228F3">
        <w:t>bobina</w:t>
      </w:r>
      <w:r w:rsidRPr="000228F3">
        <w:t xml:space="preserve"> L1</w:t>
      </w:r>
      <w:r w:rsidR="00FC13C8" w:rsidRPr="000228F3">
        <w:t>.</w:t>
      </w:r>
      <w:r w:rsidR="00B14562" w:rsidRPr="000228F3">
        <w:t xml:space="preserve"> </w:t>
      </w:r>
      <w:r w:rsidR="002F063C" w:rsidRPr="000228F3">
        <w:t xml:space="preserve">Para que el rango de fuentes de alimentación sea lo más amplio posible, se seleccionará una </w:t>
      </w:r>
      <w:r w:rsidR="00A12431" w:rsidRPr="000228F3">
        <w:t>bobina</w:t>
      </w:r>
      <w:r w:rsidR="002F063C" w:rsidRPr="000228F3">
        <w:t xml:space="preserve"> de 47uH (L22 en el gráfico).</w:t>
      </w:r>
    </w:p>
    <w:p w14:paraId="09AD80DC" w14:textId="77777777" w:rsidR="00061819" w:rsidRDefault="0047351D" w:rsidP="00061819">
      <w:pPr>
        <w:keepNext/>
        <w:jc w:val="center"/>
      </w:pPr>
      <w:r w:rsidRPr="000228F3">
        <w:rPr>
          <w:noProof/>
        </w:rPr>
        <w:drawing>
          <wp:inline distT="0" distB="0" distL="0" distR="0" wp14:anchorId="21DCD032" wp14:editId="3366BA4E">
            <wp:extent cx="2432050" cy="1651000"/>
            <wp:effectExtent l="0" t="0" r="6350" b="6350"/>
            <wp:docPr id="3" name="Imagen 1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rcRect t="1482" b="7725"/>
                    <a:stretch>
                      <a:fillRect/>
                    </a:stretch>
                  </pic:blipFill>
                  <pic:spPr>
                    <a:xfrm>
                      <a:off x="0" y="0"/>
                      <a:ext cx="2451380" cy="1664122"/>
                    </a:xfrm>
                    <a:prstGeom prst="rect">
                      <a:avLst/>
                    </a:prstGeom>
                    <a:noFill/>
                    <a:ln>
                      <a:noFill/>
                      <a:prstDash/>
                    </a:ln>
                  </pic:spPr>
                </pic:pic>
              </a:graphicData>
            </a:graphic>
          </wp:inline>
        </w:drawing>
      </w:r>
    </w:p>
    <w:p w14:paraId="6FE9B55F" w14:textId="1CC8693C" w:rsidR="0093771B" w:rsidRPr="000228F3" w:rsidRDefault="00061819" w:rsidP="00061819">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15</w:t>
      </w:r>
      <w:r w:rsidR="008E6EAB">
        <w:rPr>
          <w:noProof/>
        </w:rPr>
        <w:fldChar w:fldCharType="end"/>
      </w:r>
      <w:r>
        <w:t xml:space="preserve"> -</w:t>
      </w:r>
      <w:r w:rsidRPr="00B056AB">
        <w:t xml:space="preserve"> LM2675, 3.3V Output</w:t>
      </w:r>
    </w:p>
    <w:p w14:paraId="5331A830" w14:textId="6393BAAE" w:rsidR="0093771B" w:rsidRPr="000228F3" w:rsidRDefault="002F063C" w:rsidP="002F063C">
      <w:pPr>
        <w:jc w:val="both"/>
      </w:pPr>
      <w:r w:rsidRPr="000228F3">
        <w:rPr>
          <w:noProof/>
        </w:rPr>
        <w:drawing>
          <wp:anchor distT="0" distB="0" distL="114300" distR="114300" simplePos="0" relativeHeight="251687936" behindDoc="0" locked="0" layoutInCell="1" allowOverlap="1" wp14:anchorId="3FB5BF76" wp14:editId="185BA9D0">
            <wp:simplePos x="0" y="0"/>
            <wp:positionH relativeFrom="margin">
              <wp:posOffset>875665</wp:posOffset>
            </wp:positionH>
            <wp:positionV relativeFrom="paragraph">
              <wp:posOffset>535305</wp:posOffset>
            </wp:positionV>
            <wp:extent cx="3632200" cy="2127250"/>
            <wp:effectExtent l="0" t="0" r="6350" b="6350"/>
            <wp:wrapTopAndBottom/>
            <wp:docPr id="4" name="Imagen 9"/>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28A0092B-C50C-407E-A947-70E740481C1C}">
                          <a14:useLocalDpi xmlns:a14="http://schemas.microsoft.com/office/drawing/2010/main" val="0"/>
                        </a:ext>
                      </a:extLst>
                    </a:blip>
                    <a:srcRect t="5618"/>
                    <a:stretch/>
                  </pic:blipFill>
                  <pic:spPr bwMode="auto">
                    <a:xfrm>
                      <a:off x="0" y="0"/>
                      <a:ext cx="3632200" cy="21272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7351D" w:rsidRPr="000228F3">
        <w:t xml:space="preserve">Una vez se tiene el valor del componente L1, se busca el </w:t>
      </w:r>
      <w:r w:rsidRPr="000228F3">
        <w:t>part number de</w:t>
      </w:r>
      <w:r w:rsidR="00A12431" w:rsidRPr="000228F3">
        <w:t xml:space="preserve"> la</w:t>
      </w:r>
      <w:r w:rsidRPr="000228F3">
        <w:t xml:space="preserve"> </w:t>
      </w:r>
      <w:r w:rsidR="00A12431" w:rsidRPr="000228F3">
        <w:t>bobina</w:t>
      </w:r>
      <w:r w:rsidR="0047351D" w:rsidRPr="000228F3">
        <w:t xml:space="preserve"> recomendad</w:t>
      </w:r>
      <w:r w:rsidR="00A12431" w:rsidRPr="000228F3">
        <w:t xml:space="preserve">a </w:t>
      </w:r>
      <w:r w:rsidR="0047351D" w:rsidRPr="000228F3">
        <w:t>por el fabricante en la siguiente tabla</w:t>
      </w:r>
      <w:r w:rsidR="007D634E" w:rsidRPr="000228F3">
        <w:t xml:space="preserve"> (pág. 14 del datasheet)</w:t>
      </w:r>
      <w:r w:rsidRPr="000228F3">
        <w:t xml:space="preserve">. En este caso buscamos una </w:t>
      </w:r>
      <w:r w:rsidR="00A12431" w:rsidRPr="000228F3">
        <w:t>bobina</w:t>
      </w:r>
      <w:r w:rsidRPr="000228F3">
        <w:t xml:space="preserve"> que sea surface mounted.</w:t>
      </w:r>
    </w:p>
    <w:p w14:paraId="41BDC011" w14:textId="550BC108" w:rsidR="002C20AA" w:rsidRPr="00061819" w:rsidRDefault="0093771B" w:rsidP="0093771B">
      <w:pPr>
        <w:pStyle w:val="Descripcin"/>
        <w:jc w:val="center"/>
        <w:rPr>
          <w:color w:val="A6A6A6" w:themeColor="background1" w:themeShade="A6"/>
        </w:rPr>
      </w:pPr>
      <w:r w:rsidRPr="00061819">
        <w:rPr>
          <w:color w:val="A6A6A6" w:themeColor="background1" w:themeShade="A6"/>
        </w:rPr>
        <w:t xml:space="preserve">Figura </w:t>
      </w:r>
      <w:r w:rsidR="00780490">
        <w:rPr>
          <w:color w:val="A6A6A6" w:themeColor="background1" w:themeShade="A6"/>
        </w:rPr>
        <w:fldChar w:fldCharType="begin"/>
      </w:r>
      <w:r w:rsidR="00780490">
        <w:rPr>
          <w:color w:val="A6A6A6" w:themeColor="background1" w:themeShade="A6"/>
        </w:rPr>
        <w:instrText xml:space="preserve"> SEQ Figura \* ARABIC </w:instrText>
      </w:r>
      <w:r w:rsidR="00780490">
        <w:rPr>
          <w:color w:val="A6A6A6" w:themeColor="background1" w:themeShade="A6"/>
        </w:rPr>
        <w:fldChar w:fldCharType="separate"/>
      </w:r>
      <w:r w:rsidR="00A8605B">
        <w:rPr>
          <w:noProof/>
          <w:color w:val="A6A6A6" w:themeColor="background1" w:themeShade="A6"/>
        </w:rPr>
        <w:t>16</w:t>
      </w:r>
      <w:r w:rsidR="00780490">
        <w:rPr>
          <w:color w:val="A6A6A6" w:themeColor="background1" w:themeShade="A6"/>
        </w:rPr>
        <w:fldChar w:fldCharType="end"/>
      </w:r>
      <w:r w:rsidRPr="00061819">
        <w:rPr>
          <w:color w:val="A6A6A6" w:themeColor="background1" w:themeShade="A6"/>
        </w:rPr>
        <w:t xml:space="preserve"> - Inductor Manufacturers' Part Numbers</w:t>
      </w:r>
    </w:p>
    <w:p w14:paraId="1B95B35B" w14:textId="3275970C" w:rsidR="00D02328" w:rsidRPr="000228F3" w:rsidRDefault="00A1500F" w:rsidP="00D02328">
      <w:pPr>
        <w:jc w:val="both"/>
      </w:pPr>
      <w:r w:rsidRPr="000228F3">
        <w:t xml:space="preserve">En la página siguiente </w:t>
      </w:r>
      <w:r w:rsidR="00D02328" w:rsidRPr="000228F3">
        <w:t xml:space="preserve">(pág. 15) </w:t>
      </w:r>
      <w:r w:rsidRPr="000228F3">
        <w:t xml:space="preserve">se encuentra la tabla con los valores del condensador </w:t>
      </w:r>
      <w:r w:rsidR="00D02328" w:rsidRPr="000228F3">
        <w:t>para el</w:t>
      </w:r>
      <w:r w:rsidRPr="000228F3">
        <w:t xml:space="preserve"> voltaje de salida (en nuestro caso 3’3V)</w:t>
      </w:r>
      <w:r w:rsidR="002C20AA" w:rsidRPr="000228F3">
        <w:t xml:space="preserve"> y </w:t>
      </w:r>
      <w:r w:rsidR="00A12431" w:rsidRPr="000228F3">
        <w:t>la bobina</w:t>
      </w:r>
      <w:r w:rsidR="002C20AA" w:rsidRPr="000228F3">
        <w:t xml:space="preserve"> seleccionad</w:t>
      </w:r>
      <w:r w:rsidR="00A12431" w:rsidRPr="000228F3">
        <w:t>a</w:t>
      </w:r>
      <w:r w:rsidR="002C20AA" w:rsidRPr="000228F3">
        <w:t xml:space="preserve"> anteriormente</w:t>
      </w:r>
      <w:r w:rsidR="00D02328" w:rsidRPr="000228F3">
        <w:t xml:space="preserve"> (47uH)</w:t>
      </w:r>
      <w:r w:rsidR="002C20AA" w:rsidRPr="000228F3">
        <w:t>.</w:t>
      </w:r>
    </w:p>
    <w:p w14:paraId="5BD2CCC4" w14:textId="77777777" w:rsidR="00061819" w:rsidRDefault="00D02328" w:rsidP="00061819">
      <w:pPr>
        <w:keepNext/>
        <w:jc w:val="center"/>
      </w:pPr>
      <w:r w:rsidRPr="000228F3">
        <w:rPr>
          <w:noProof/>
        </w:rPr>
        <w:drawing>
          <wp:inline distT="0" distB="0" distL="0" distR="0" wp14:anchorId="3D80C374" wp14:editId="4DB554A5">
            <wp:extent cx="4216400" cy="2470150"/>
            <wp:effectExtent l="0" t="0" r="0" b="6350"/>
            <wp:docPr id="6" name="Imagen 1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srcRect t="4890" b="-1"/>
                    <a:stretch/>
                  </pic:blipFill>
                  <pic:spPr bwMode="auto">
                    <a:xfrm>
                      <a:off x="0" y="0"/>
                      <a:ext cx="4216410" cy="2470156"/>
                    </a:xfrm>
                    <a:prstGeom prst="rect">
                      <a:avLst/>
                    </a:prstGeom>
                    <a:noFill/>
                    <a:ln>
                      <a:noFill/>
                    </a:ln>
                    <a:extLst>
                      <a:ext uri="{53640926-AAD7-44D8-BBD7-CCE9431645EC}">
                        <a14:shadowObscured xmlns:a14="http://schemas.microsoft.com/office/drawing/2010/main"/>
                      </a:ext>
                    </a:extLst>
                  </pic:spPr>
                </pic:pic>
              </a:graphicData>
            </a:graphic>
          </wp:inline>
        </w:drawing>
      </w:r>
    </w:p>
    <w:p w14:paraId="5FD9EB22" w14:textId="730E41EA" w:rsidR="00D02328" w:rsidRPr="000228F3" w:rsidRDefault="00061819" w:rsidP="00061819">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17</w:t>
      </w:r>
      <w:r w:rsidR="008E6EAB">
        <w:rPr>
          <w:noProof/>
        </w:rPr>
        <w:fldChar w:fldCharType="end"/>
      </w:r>
      <w:r>
        <w:t xml:space="preserve"> - </w:t>
      </w:r>
      <w:r w:rsidRPr="007E5F53">
        <w:t>Output capacitor table</w:t>
      </w:r>
    </w:p>
    <w:p w14:paraId="2B0C9E9A" w14:textId="3DFB0F16" w:rsidR="00BA074C" w:rsidRPr="000228F3" w:rsidRDefault="00D02328" w:rsidP="00D02328">
      <w:pPr>
        <w:jc w:val="both"/>
      </w:pPr>
      <w:r w:rsidRPr="000228F3">
        <w:t>Dado que para Cin el datasheet recomienda usar un condensador de 100uF (igual que Cout) de la gama 595D series (página 16), con el fin de simplificar el BOM, se ha escogido el mismo condensador para Cout. Entonces Cin y Cout son condensadores 595D series de 100uF y 50VDC de voltaje rating.</w:t>
      </w:r>
    </w:p>
    <w:p w14:paraId="3704AA8C" w14:textId="4FBA4634" w:rsidR="006D2C80" w:rsidRPr="000228F3" w:rsidRDefault="004C7BC8" w:rsidP="004C7BC8">
      <w:pPr>
        <w:jc w:val="both"/>
      </w:pPr>
      <w:r w:rsidRPr="000228F3">
        <w:t>Para el diodo se va a usar un diodo B340-13-F de 40V y 3A. No es un modelo presente en la tabla de la página 16 pero cumple con los parámetros deseados. Se optó por esta opción tras no encontrar ninguno de los diodos recomendados en CircuitMaker.</w:t>
      </w:r>
    </w:p>
    <w:p w14:paraId="75012F1D" w14:textId="061E1FD5" w:rsidR="006D2C80" w:rsidRPr="000228F3" w:rsidRDefault="007D634E">
      <w:r w:rsidRPr="000228F3">
        <w:t xml:space="preserve">En la página 18 se da el valor de Cb. Se ha usado un condensador cerámico de footprint 0805 con </w:t>
      </w:r>
      <w:r w:rsidR="00B42CDC" w:rsidRPr="000228F3">
        <w:t>las características indicadas en el documento</w:t>
      </w:r>
      <w:r w:rsidR="000228F3" w:rsidRPr="000228F3">
        <w:t>: 0.01uF y 50V</w:t>
      </w:r>
      <w:r w:rsidR="00B42CDC" w:rsidRPr="000228F3">
        <w:t>.</w:t>
      </w:r>
    </w:p>
    <w:p w14:paraId="00CDF981" w14:textId="77777777" w:rsidR="00061819" w:rsidRDefault="007D634E" w:rsidP="00061819">
      <w:pPr>
        <w:keepNext/>
        <w:jc w:val="center"/>
      </w:pPr>
      <w:r w:rsidRPr="000228F3">
        <w:rPr>
          <w:noProof/>
        </w:rPr>
        <w:drawing>
          <wp:inline distT="0" distB="0" distL="0" distR="0" wp14:anchorId="12EB7D05" wp14:editId="397FA595">
            <wp:extent cx="4502150" cy="420356"/>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573629" cy="427030"/>
                    </a:xfrm>
                    <a:prstGeom prst="rect">
                      <a:avLst/>
                    </a:prstGeom>
                  </pic:spPr>
                </pic:pic>
              </a:graphicData>
            </a:graphic>
          </wp:inline>
        </w:drawing>
      </w:r>
    </w:p>
    <w:p w14:paraId="60964D4F" w14:textId="756F8729" w:rsidR="006075AB" w:rsidRDefault="00061819" w:rsidP="00061819">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18</w:t>
      </w:r>
      <w:r w:rsidR="008E6EAB">
        <w:rPr>
          <w:noProof/>
        </w:rPr>
        <w:fldChar w:fldCharType="end"/>
      </w:r>
      <w:r>
        <w:t xml:space="preserve"> - </w:t>
      </w:r>
      <w:r w:rsidRPr="00902A25">
        <w:t>Boost capacitor value</w:t>
      </w:r>
    </w:p>
    <w:p w14:paraId="22DE6D46" w14:textId="7D9F13B1" w:rsidR="001D5AC5" w:rsidRPr="000228F3" w:rsidRDefault="00B42CDC" w:rsidP="00B14562">
      <w:pPr>
        <w:jc w:val="both"/>
      </w:pPr>
      <w:r w:rsidRPr="000228F3">
        <w:t>Posteriormente, s</w:t>
      </w:r>
      <w:r w:rsidR="004C7BC8" w:rsidRPr="000228F3">
        <w:t>e</w:t>
      </w:r>
      <w:r w:rsidR="00B14562" w:rsidRPr="000228F3">
        <w:t xml:space="preserve"> han añadido dos componentes más al circuito. Estos componentes son: Un conector donde se conectará la batería en el producto acabado (PC1) y un switch para poder encender o apagar el sistema</w:t>
      </w:r>
      <w:r w:rsidR="000228F3" w:rsidRPr="000228F3">
        <w:t xml:space="preserve"> (SW1) </w:t>
      </w:r>
      <w:r w:rsidR="00B14562" w:rsidRPr="000228F3">
        <w:t>una vez se haya instalado la fuente de alimentación</w:t>
      </w:r>
      <w:r w:rsidR="000228F3" w:rsidRPr="000228F3">
        <w:t>.</w:t>
      </w:r>
      <w:r w:rsidR="00B14562" w:rsidRPr="000228F3">
        <w:t xml:space="preserve"> El resultado final es el siguiente:</w:t>
      </w:r>
    </w:p>
    <w:p w14:paraId="5D8B4328" w14:textId="77777777" w:rsidR="009129A6" w:rsidRDefault="008720E4" w:rsidP="009129A6">
      <w:pPr>
        <w:keepNext/>
        <w:jc w:val="center"/>
      </w:pPr>
      <w:r w:rsidRPr="008720E4">
        <w:rPr>
          <w:noProof/>
        </w:rPr>
        <w:drawing>
          <wp:inline distT="0" distB="0" distL="0" distR="0" wp14:anchorId="5F32DFE8" wp14:editId="7EA8D434">
            <wp:extent cx="5400040" cy="1153795"/>
            <wp:effectExtent l="0" t="0" r="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400040" cy="1153795"/>
                    </a:xfrm>
                    <a:prstGeom prst="rect">
                      <a:avLst/>
                    </a:prstGeom>
                    <a:noFill/>
                    <a:ln>
                      <a:noFill/>
                    </a:ln>
                  </pic:spPr>
                </pic:pic>
              </a:graphicData>
            </a:graphic>
          </wp:inline>
        </w:drawing>
      </w:r>
    </w:p>
    <w:p w14:paraId="609DB09B" w14:textId="23B910D0" w:rsidR="00B14562" w:rsidRDefault="009129A6" w:rsidP="009129A6">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19</w:t>
      </w:r>
      <w:r w:rsidR="008E6EAB">
        <w:rPr>
          <w:noProof/>
        </w:rPr>
        <w:fldChar w:fldCharType="end"/>
      </w:r>
      <w:r>
        <w:t xml:space="preserve"> - Circuito de alimentación general</w:t>
      </w:r>
    </w:p>
    <w:p w14:paraId="49F5A88B" w14:textId="58B85A82" w:rsidR="00B1151A" w:rsidRPr="006964CB" w:rsidRDefault="00020444" w:rsidP="006964CB">
      <w:pPr>
        <w:pStyle w:val="Ttulo2"/>
      </w:pPr>
      <w:bookmarkStart w:id="12" w:name="_Toc67307853"/>
      <w:r>
        <w:t>Diseño de</w:t>
      </w:r>
      <w:r w:rsidR="001D5AC5">
        <w:t>l circuito de</w:t>
      </w:r>
      <w:r>
        <w:t xml:space="preserve"> alimentación para el</w:t>
      </w:r>
      <w:r w:rsidR="001D5AC5">
        <w:t xml:space="preserve"> Gateway</w:t>
      </w:r>
      <w:r>
        <w:t xml:space="preserve"> IEEE802.15.4E</w:t>
      </w:r>
      <w:bookmarkEnd w:id="12"/>
    </w:p>
    <w:p w14:paraId="47A7D23F" w14:textId="393C0094" w:rsidR="005F23A2" w:rsidRPr="00037E13" w:rsidRDefault="00D8085C" w:rsidP="00D8085C">
      <w:pPr>
        <w:jc w:val="both"/>
        <w:rPr>
          <w:color w:val="000000" w:themeColor="text1"/>
        </w:rPr>
      </w:pPr>
      <w:r w:rsidRPr="00037E13">
        <w:rPr>
          <w:color w:val="000000" w:themeColor="text1"/>
        </w:rPr>
        <w:t>Al encender la placa</w:t>
      </w:r>
      <w:r w:rsidR="00012DA2" w:rsidRPr="00037E13">
        <w:rPr>
          <w:color w:val="000000" w:themeColor="text1"/>
        </w:rPr>
        <w:t xml:space="preserve">, se debe poder controlar la secuencia de encendido de modo </w:t>
      </w:r>
      <w:r w:rsidR="003F6D2E" w:rsidRPr="00037E13">
        <w:rPr>
          <w:color w:val="000000" w:themeColor="text1"/>
        </w:rPr>
        <w:t>que,</w:t>
      </w:r>
      <w:r w:rsidR="005F23A2" w:rsidRPr="00037E13">
        <w:rPr>
          <w:color w:val="000000" w:themeColor="text1"/>
        </w:rPr>
        <w:t xml:space="preserve"> una vez encendido el sistema</w:t>
      </w:r>
      <w:r w:rsidR="00037E13" w:rsidRPr="00037E13">
        <w:rPr>
          <w:color w:val="000000" w:themeColor="text1"/>
        </w:rPr>
        <w:t>,</w:t>
      </w:r>
      <w:r w:rsidRPr="00037E13">
        <w:rPr>
          <w:color w:val="000000" w:themeColor="text1"/>
        </w:rPr>
        <w:t xml:space="preserve"> </w:t>
      </w:r>
      <w:r w:rsidR="005F23A2" w:rsidRPr="00037E13">
        <w:rPr>
          <w:color w:val="000000" w:themeColor="text1"/>
        </w:rPr>
        <w:t>el chip</w:t>
      </w:r>
      <w:r w:rsidRPr="00037E13">
        <w:rPr>
          <w:color w:val="000000" w:themeColor="text1"/>
        </w:rPr>
        <w:t xml:space="preserve"> nRF9160 </w:t>
      </w:r>
      <w:r w:rsidR="005F23A2" w:rsidRPr="00037E13">
        <w:rPr>
          <w:color w:val="000000" w:themeColor="text1"/>
        </w:rPr>
        <w:t xml:space="preserve">pueda controlar </w:t>
      </w:r>
      <w:r w:rsidR="00037E13" w:rsidRPr="00037E13">
        <w:rPr>
          <w:color w:val="000000" w:themeColor="text1"/>
        </w:rPr>
        <w:t xml:space="preserve">a su vez </w:t>
      </w:r>
      <w:r w:rsidR="005F23A2" w:rsidRPr="00037E13">
        <w:rPr>
          <w:color w:val="000000" w:themeColor="text1"/>
        </w:rPr>
        <w:t>el encendido del módulo DUSTY. Además, en caso de q</w:t>
      </w:r>
      <w:r w:rsidR="006964CB" w:rsidRPr="00037E13">
        <w:rPr>
          <w:color w:val="000000" w:themeColor="text1"/>
        </w:rPr>
        <w:t>u</w:t>
      </w:r>
      <w:r w:rsidR="005F23A2" w:rsidRPr="00037E13">
        <w:rPr>
          <w:color w:val="000000" w:themeColor="text1"/>
        </w:rPr>
        <w:t>e sea necesario</w:t>
      </w:r>
      <w:r w:rsidR="00037E13" w:rsidRPr="00037E13">
        <w:rPr>
          <w:color w:val="000000" w:themeColor="text1"/>
        </w:rPr>
        <w:t>,</w:t>
      </w:r>
      <w:r w:rsidR="005F23A2" w:rsidRPr="00037E13">
        <w:rPr>
          <w:color w:val="000000" w:themeColor="text1"/>
        </w:rPr>
        <w:t xml:space="preserve"> el chip nRF9160 </w:t>
      </w:r>
      <w:r w:rsidR="00037E13" w:rsidRPr="00037E13">
        <w:rPr>
          <w:color w:val="000000" w:themeColor="text1"/>
        </w:rPr>
        <w:t>podría</w:t>
      </w:r>
      <w:r w:rsidR="005F23A2" w:rsidRPr="00037E13">
        <w:rPr>
          <w:color w:val="000000" w:themeColor="text1"/>
        </w:rPr>
        <w:t xml:space="preserve"> reiniciar el módulo DUSTY haciendo un power-cycle.</w:t>
      </w:r>
    </w:p>
    <w:p w14:paraId="7A899E62" w14:textId="7D64F20C" w:rsidR="00D8085C" w:rsidRPr="00FC13C8" w:rsidRDefault="00D8085C" w:rsidP="00D8085C">
      <w:pPr>
        <w:jc w:val="both"/>
      </w:pPr>
      <w:r w:rsidRPr="00FC13C8">
        <w:t xml:space="preserve">Para lograr esto se ha incorporado </w:t>
      </w:r>
      <w:r w:rsidR="005F23A2" w:rsidRPr="00FC13C8">
        <w:t xml:space="preserve">el chip </w:t>
      </w:r>
      <w:r w:rsidRPr="00FC13C8">
        <w:t>TPS22917</w:t>
      </w:r>
      <w:r w:rsidR="005F23A2" w:rsidRPr="00FC13C8">
        <w:t>, el cual incorpora un transistor de bajo leakage (fugas) con un consumo muy bajo</w:t>
      </w:r>
      <w:r w:rsidRPr="00FC13C8">
        <w:t>. Es</w:t>
      </w:r>
      <w:r w:rsidR="005F23A2" w:rsidRPr="00FC13C8">
        <w:t>te</w:t>
      </w:r>
      <w:r w:rsidRPr="00FC13C8">
        <w:t xml:space="preserve"> componente </w:t>
      </w:r>
      <w:r w:rsidR="005F23A2" w:rsidRPr="00FC13C8">
        <w:t xml:space="preserve">permite controlar el paso de la alimentación de VIN a VOUT en función del estado del pin ON. En caso de que ON </w:t>
      </w:r>
      <w:r w:rsidR="00FC13C8" w:rsidRPr="00FC13C8">
        <w:t>esté a nivel alto</w:t>
      </w:r>
      <w:r w:rsidR="005F23A2" w:rsidRPr="00FC13C8">
        <w:t xml:space="preserve"> </w:t>
      </w:r>
      <w:r w:rsidR="00FC13C8" w:rsidRPr="00FC13C8">
        <w:t>(</w:t>
      </w:r>
      <w:r w:rsidR="005F23A2" w:rsidRPr="00FC13C8">
        <w:t>HIG</w:t>
      </w:r>
      <w:r w:rsidR="00FC13C8" w:rsidRPr="00FC13C8">
        <w:t>H)</w:t>
      </w:r>
      <w:r w:rsidR="00037E13" w:rsidRPr="00FC13C8">
        <w:t>,</w:t>
      </w:r>
      <w:r w:rsidR="005F23A2" w:rsidRPr="00FC13C8">
        <w:t xml:space="preserve"> </w:t>
      </w:r>
      <w:r w:rsidR="00FC13C8" w:rsidRPr="00FC13C8">
        <w:t>entonces, VIN pasa a VOUT</w:t>
      </w:r>
      <w:r w:rsidR="00037E13" w:rsidRPr="00FC13C8">
        <w:t xml:space="preserve"> y, por tanto, el módulo DUSTY estar</w:t>
      </w:r>
      <w:r w:rsidR="00FC13C8" w:rsidRPr="00FC13C8">
        <w:t>á</w:t>
      </w:r>
      <w:r w:rsidR="00037E13" w:rsidRPr="00FC13C8">
        <w:t xml:space="preserve"> alimentado (encendido). En caso contrario, si ON es </w:t>
      </w:r>
      <w:r w:rsidR="00FC13C8" w:rsidRPr="00FC13C8">
        <w:t>a nivel bajo (</w:t>
      </w:r>
      <w:r w:rsidR="00037E13" w:rsidRPr="00FC13C8">
        <w:t>LOW</w:t>
      </w:r>
      <w:r w:rsidR="00FC13C8" w:rsidRPr="00FC13C8">
        <w:t>)</w:t>
      </w:r>
      <w:r w:rsidR="00037E13" w:rsidRPr="00FC13C8">
        <w:t xml:space="preserve">, VOUT </w:t>
      </w:r>
      <w:r w:rsidR="00FC13C8" w:rsidRPr="00FC13C8">
        <w:t>queda flotando (desconectado de VIN) y la tensión restante se descarga a través de Rqod a tierra, para asegurar que el circuito esté parado.</w:t>
      </w:r>
    </w:p>
    <w:p w14:paraId="7589B945" w14:textId="77777777" w:rsidR="00D05C6A" w:rsidRDefault="00D05C6A" w:rsidP="000C48E0">
      <w:pPr>
        <w:jc w:val="both"/>
      </w:pPr>
    </w:p>
    <w:p w14:paraId="668C4C50" w14:textId="77777777" w:rsidR="00D05C6A" w:rsidRDefault="00D05C6A" w:rsidP="000C48E0">
      <w:pPr>
        <w:jc w:val="both"/>
      </w:pPr>
    </w:p>
    <w:p w14:paraId="718A1F13" w14:textId="77777777" w:rsidR="00D05C6A" w:rsidRDefault="00D05C6A" w:rsidP="000C48E0">
      <w:pPr>
        <w:jc w:val="both"/>
      </w:pPr>
    </w:p>
    <w:p w14:paraId="092D2BD5" w14:textId="77777777" w:rsidR="00D05C6A" w:rsidRDefault="00D05C6A" w:rsidP="000C48E0">
      <w:pPr>
        <w:jc w:val="both"/>
      </w:pPr>
    </w:p>
    <w:p w14:paraId="3D126076" w14:textId="77777777" w:rsidR="00D05C6A" w:rsidRDefault="00D05C6A" w:rsidP="000C48E0">
      <w:pPr>
        <w:jc w:val="both"/>
      </w:pPr>
    </w:p>
    <w:p w14:paraId="22F60B55" w14:textId="77777777" w:rsidR="00D05C6A" w:rsidRDefault="00D05C6A" w:rsidP="000C48E0">
      <w:pPr>
        <w:jc w:val="both"/>
      </w:pPr>
    </w:p>
    <w:p w14:paraId="15851475" w14:textId="050B70E1" w:rsidR="000C48E0" w:rsidRPr="000228F3" w:rsidRDefault="000C48E0" w:rsidP="000C48E0">
      <w:pPr>
        <w:jc w:val="both"/>
      </w:pPr>
      <w:r w:rsidRPr="000228F3">
        <w:t xml:space="preserve">El datasheet del </w:t>
      </w:r>
      <w:r w:rsidRPr="00FF7EA1">
        <w:t>producto</w:t>
      </w:r>
      <w:r w:rsidR="00D8085C" w:rsidRPr="00FF7EA1">
        <w:t xml:space="preserve"> </w:t>
      </w:r>
      <w:r w:rsidR="00FF7EA1" w:rsidRPr="00FF7EA1">
        <w:t>[</w:t>
      </w:r>
      <w:r w:rsidR="00756791">
        <w:t>9</w:t>
      </w:r>
      <w:r w:rsidR="00FF7EA1" w:rsidRPr="00FF7EA1">
        <w:t xml:space="preserve">] </w:t>
      </w:r>
      <w:r w:rsidRPr="000228F3">
        <w:t>recomienda implementarlo del siguiente modo:</w:t>
      </w:r>
    </w:p>
    <w:p w14:paraId="1E1EF8E0" w14:textId="77777777" w:rsidR="00723DC7" w:rsidRDefault="000C48E0" w:rsidP="00723DC7">
      <w:pPr>
        <w:keepNext/>
        <w:jc w:val="center"/>
      </w:pPr>
      <w:r w:rsidRPr="00B1151A">
        <w:rPr>
          <w:noProof/>
          <w:color w:val="FF0000"/>
        </w:rPr>
        <w:drawing>
          <wp:inline distT="0" distB="0" distL="0" distR="0" wp14:anchorId="73079B75" wp14:editId="4CF1563C">
            <wp:extent cx="3726180" cy="1623412"/>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58844" cy="1637643"/>
                    </a:xfrm>
                    <a:prstGeom prst="rect">
                      <a:avLst/>
                    </a:prstGeom>
                  </pic:spPr>
                </pic:pic>
              </a:graphicData>
            </a:graphic>
          </wp:inline>
        </w:drawing>
      </w:r>
    </w:p>
    <w:p w14:paraId="7984BD1E" w14:textId="73326C4E" w:rsidR="00CC79B3" w:rsidRPr="00CC79B3" w:rsidRDefault="00723DC7" w:rsidP="00582272">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20</w:t>
      </w:r>
      <w:r w:rsidR="008E6EAB">
        <w:rPr>
          <w:noProof/>
        </w:rPr>
        <w:fldChar w:fldCharType="end"/>
      </w:r>
      <w:r>
        <w:t xml:space="preserve"> - C</w:t>
      </w:r>
      <w:r w:rsidR="00582272">
        <w:t>i</w:t>
      </w:r>
      <w:r>
        <w:t>rcuito para implementar TPS22917</w:t>
      </w:r>
    </w:p>
    <w:p w14:paraId="063E6EAF" w14:textId="50245FD5" w:rsidR="000C48E0" w:rsidRPr="000228F3" w:rsidRDefault="00723DC7" w:rsidP="00723DC7">
      <w:pPr>
        <w:jc w:val="both"/>
      </w:pPr>
      <w:r w:rsidRPr="000228F3">
        <w:t xml:space="preserve">En la página 6 se encuentran los </w:t>
      </w:r>
      <w:r w:rsidR="00404CC2" w:rsidRPr="000228F3">
        <w:t>parámetros</w:t>
      </w:r>
      <w:r w:rsidRPr="000228F3">
        <w:t xml:space="preserve"> de diseño</w:t>
      </w:r>
      <w:r w:rsidR="00404CC2" w:rsidRPr="000228F3">
        <w:t xml:space="preserve"> de un ejemplo</w:t>
      </w:r>
      <w:r w:rsidRPr="000228F3">
        <w:t>, estos son:</w:t>
      </w:r>
    </w:p>
    <w:p w14:paraId="57113184" w14:textId="77777777" w:rsidR="00723DC7" w:rsidRDefault="000C48E0" w:rsidP="00723DC7">
      <w:pPr>
        <w:keepNext/>
        <w:jc w:val="center"/>
      </w:pPr>
      <w:r w:rsidRPr="00B1151A">
        <w:rPr>
          <w:noProof/>
          <w:color w:val="FF0000"/>
        </w:rPr>
        <w:drawing>
          <wp:inline distT="0" distB="0" distL="0" distR="0" wp14:anchorId="0D6D33D2" wp14:editId="45F63ACC">
            <wp:extent cx="3708400" cy="1101967"/>
            <wp:effectExtent l="0" t="0" r="6350" b="317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719935" cy="1105395"/>
                    </a:xfrm>
                    <a:prstGeom prst="rect">
                      <a:avLst/>
                    </a:prstGeom>
                  </pic:spPr>
                </pic:pic>
              </a:graphicData>
            </a:graphic>
          </wp:inline>
        </w:drawing>
      </w:r>
    </w:p>
    <w:p w14:paraId="2428DA36" w14:textId="289775DF" w:rsidR="000C48E0" w:rsidRPr="00B1151A" w:rsidRDefault="00723DC7" w:rsidP="00723DC7">
      <w:pPr>
        <w:pStyle w:val="Descripcin"/>
        <w:jc w:val="center"/>
        <w:rPr>
          <w:color w:val="FF0000"/>
        </w:rPr>
      </w:pPr>
      <w:r>
        <w:t xml:space="preserve">Figura </w:t>
      </w:r>
      <w:r w:rsidR="008E6EAB">
        <w:fldChar w:fldCharType="begin"/>
      </w:r>
      <w:r w:rsidR="008E6EAB">
        <w:instrText xml:space="preserve"> SEQ Figura \* ARABIC </w:instrText>
      </w:r>
      <w:r w:rsidR="008E6EAB">
        <w:fldChar w:fldCharType="separate"/>
      </w:r>
      <w:r w:rsidR="00A8605B">
        <w:rPr>
          <w:noProof/>
        </w:rPr>
        <w:t>21</w:t>
      </w:r>
      <w:r w:rsidR="008E6EAB">
        <w:rPr>
          <w:noProof/>
        </w:rPr>
        <w:fldChar w:fldCharType="end"/>
      </w:r>
      <w:r>
        <w:t xml:space="preserve"> - Parámetros de diseño</w:t>
      </w:r>
    </w:p>
    <w:p w14:paraId="6EDD7E49" w14:textId="55D3D225" w:rsidR="00723DC7" w:rsidRPr="000228F3" w:rsidRDefault="00723DC7" w:rsidP="00723DC7">
      <w:pPr>
        <w:jc w:val="both"/>
      </w:pPr>
      <w:r w:rsidRPr="000228F3">
        <w:t>En la página 17 se explican las fórmulas para hallar los valores de los componentes. Dado que</w:t>
      </w:r>
      <w:r w:rsidR="00404CC2" w:rsidRPr="000228F3">
        <w:t xml:space="preserve"> </w:t>
      </w:r>
      <w:r w:rsidRPr="000228F3">
        <w:t>en la aplicación de este proyecto no es importante la velocidad del cambio de estado del transistor, se han escogido los valores mínimos expresados en el datasheet</w:t>
      </w:r>
      <w:r w:rsidR="00404CC2" w:rsidRPr="000228F3">
        <w:t xml:space="preserve"> para los parámetros de diseño de ejemplo</w:t>
      </w:r>
      <w:r w:rsidRPr="000228F3">
        <w:t>.</w:t>
      </w:r>
    </w:p>
    <w:p w14:paraId="43183A76" w14:textId="77777777" w:rsidR="00723DC7" w:rsidRDefault="000C48E0" w:rsidP="00723DC7">
      <w:pPr>
        <w:keepNext/>
        <w:jc w:val="center"/>
      </w:pPr>
      <w:r w:rsidRPr="00B1151A">
        <w:rPr>
          <w:noProof/>
          <w:color w:val="FF0000"/>
        </w:rPr>
        <w:drawing>
          <wp:inline distT="0" distB="0" distL="0" distR="0" wp14:anchorId="3DFC0663" wp14:editId="69E4A335">
            <wp:extent cx="4131180" cy="1422400"/>
            <wp:effectExtent l="0" t="0" r="3175" b="635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52559" cy="1429761"/>
                    </a:xfrm>
                    <a:prstGeom prst="rect">
                      <a:avLst/>
                    </a:prstGeom>
                  </pic:spPr>
                </pic:pic>
              </a:graphicData>
            </a:graphic>
          </wp:inline>
        </w:drawing>
      </w:r>
    </w:p>
    <w:p w14:paraId="3CCD9BFC" w14:textId="66B78465" w:rsidR="000C48E0" w:rsidRPr="00B1151A" w:rsidRDefault="00723DC7" w:rsidP="00723DC7">
      <w:pPr>
        <w:pStyle w:val="Descripcin"/>
        <w:jc w:val="center"/>
        <w:rPr>
          <w:color w:val="FF0000"/>
        </w:rPr>
      </w:pPr>
      <w:r>
        <w:t xml:space="preserve">Figura </w:t>
      </w:r>
      <w:r w:rsidR="008E6EAB">
        <w:fldChar w:fldCharType="begin"/>
      </w:r>
      <w:r w:rsidR="008E6EAB">
        <w:instrText xml:space="preserve"> SEQ Figura \* ARABIC </w:instrText>
      </w:r>
      <w:r w:rsidR="008E6EAB">
        <w:fldChar w:fldCharType="separate"/>
      </w:r>
      <w:r w:rsidR="00A8605B">
        <w:rPr>
          <w:noProof/>
        </w:rPr>
        <w:t>22</w:t>
      </w:r>
      <w:r w:rsidR="008E6EAB">
        <w:rPr>
          <w:noProof/>
        </w:rPr>
        <w:fldChar w:fldCharType="end"/>
      </w:r>
      <w:r>
        <w:t xml:space="preserve"> - Valor de CT</w:t>
      </w:r>
    </w:p>
    <w:p w14:paraId="298BCCEF" w14:textId="0B7A3D98" w:rsidR="00584855" w:rsidRDefault="000C48E0" w:rsidP="00584855">
      <w:pPr>
        <w:keepNext/>
        <w:jc w:val="center"/>
      </w:pPr>
      <w:r w:rsidRPr="00B1151A">
        <w:rPr>
          <w:noProof/>
          <w:color w:val="FF0000"/>
        </w:rPr>
        <w:drawing>
          <wp:inline distT="0" distB="0" distL="0" distR="0" wp14:anchorId="42EAF762" wp14:editId="68BEF7F2">
            <wp:extent cx="4210050" cy="1610948"/>
            <wp:effectExtent l="0" t="0" r="0" b="889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224021" cy="1616294"/>
                    </a:xfrm>
                    <a:prstGeom prst="rect">
                      <a:avLst/>
                    </a:prstGeom>
                  </pic:spPr>
                </pic:pic>
              </a:graphicData>
            </a:graphic>
          </wp:inline>
        </w:drawing>
      </w:r>
    </w:p>
    <w:p w14:paraId="1828C0E5" w14:textId="3E9AD1FB" w:rsidR="00584855" w:rsidRPr="00582272" w:rsidRDefault="00723DC7" w:rsidP="00582272">
      <w:pPr>
        <w:pStyle w:val="Descripcin"/>
        <w:jc w:val="center"/>
        <w:rPr>
          <w:color w:val="FF0000"/>
        </w:rPr>
      </w:pPr>
      <w:r>
        <w:t xml:space="preserve">Figura </w:t>
      </w:r>
      <w:r w:rsidR="008E6EAB">
        <w:fldChar w:fldCharType="begin"/>
      </w:r>
      <w:r w:rsidR="008E6EAB">
        <w:instrText xml:space="preserve"> SEQ Figura \* ARABIC </w:instrText>
      </w:r>
      <w:r w:rsidR="008E6EAB">
        <w:fldChar w:fldCharType="separate"/>
      </w:r>
      <w:r w:rsidR="00A8605B">
        <w:rPr>
          <w:noProof/>
        </w:rPr>
        <w:t>23</w:t>
      </w:r>
      <w:r w:rsidR="008E6EAB">
        <w:rPr>
          <w:noProof/>
        </w:rPr>
        <w:fldChar w:fldCharType="end"/>
      </w:r>
      <w:r>
        <w:t xml:space="preserve"> - Valor de Rqod</w:t>
      </w:r>
    </w:p>
    <w:p w14:paraId="0BA49E04" w14:textId="77777777" w:rsidR="00D05C6A" w:rsidRDefault="00D05C6A" w:rsidP="008720E4"/>
    <w:p w14:paraId="51720B4C" w14:textId="18E105B5" w:rsidR="00CB6FEC" w:rsidRPr="000228F3" w:rsidRDefault="00CB6FEC" w:rsidP="008720E4">
      <w:r w:rsidRPr="000228F3">
        <w:t>El resultado de la implementación es el siguiente:</w:t>
      </w:r>
    </w:p>
    <w:p w14:paraId="41F37ED6" w14:textId="77777777" w:rsidR="00584855" w:rsidRDefault="008720E4" w:rsidP="00584855">
      <w:pPr>
        <w:keepNext/>
        <w:jc w:val="center"/>
      </w:pPr>
      <w:r w:rsidRPr="00B1151A">
        <w:rPr>
          <w:noProof/>
          <w:color w:val="FF0000"/>
        </w:rPr>
        <w:drawing>
          <wp:inline distT="0" distB="0" distL="0" distR="0" wp14:anchorId="1D6567A4" wp14:editId="43C24F5A">
            <wp:extent cx="3154680" cy="1740949"/>
            <wp:effectExtent l="0" t="0" r="762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176542" cy="1753014"/>
                    </a:xfrm>
                    <a:prstGeom prst="rect">
                      <a:avLst/>
                    </a:prstGeom>
                    <a:noFill/>
                    <a:ln>
                      <a:noFill/>
                    </a:ln>
                  </pic:spPr>
                </pic:pic>
              </a:graphicData>
            </a:graphic>
          </wp:inline>
        </w:drawing>
      </w:r>
    </w:p>
    <w:p w14:paraId="71A21B8B" w14:textId="05677CE2" w:rsidR="000C48E0" w:rsidRPr="00B1151A" w:rsidRDefault="00584855" w:rsidP="00584855">
      <w:pPr>
        <w:pStyle w:val="Descripcin"/>
        <w:jc w:val="center"/>
        <w:rPr>
          <w:color w:val="FF0000"/>
        </w:rPr>
      </w:pPr>
      <w:r>
        <w:t xml:space="preserve">Figura </w:t>
      </w:r>
      <w:r w:rsidR="008E6EAB">
        <w:fldChar w:fldCharType="begin"/>
      </w:r>
      <w:r w:rsidR="008E6EAB">
        <w:instrText xml:space="preserve"> SEQ Figura \* ARABIC </w:instrText>
      </w:r>
      <w:r w:rsidR="008E6EAB">
        <w:fldChar w:fldCharType="separate"/>
      </w:r>
      <w:r w:rsidR="00A8605B">
        <w:rPr>
          <w:noProof/>
        </w:rPr>
        <w:t>24</w:t>
      </w:r>
      <w:r w:rsidR="008E6EAB">
        <w:rPr>
          <w:noProof/>
        </w:rPr>
        <w:fldChar w:fldCharType="end"/>
      </w:r>
      <w:r>
        <w:t xml:space="preserve"> - Circuito de alimentación de DUSTY</w:t>
      </w:r>
    </w:p>
    <w:p w14:paraId="10818742" w14:textId="19FD0B4E" w:rsidR="00EA3F0F" w:rsidRPr="00B91368" w:rsidRDefault="00CB6FEC" w:rsidP="00CB6FEC">
      <w:pPr>
        <w:jc w:val="both"/>
      </w:pPr>
      <w:r w:rsidRPr="00B91368">
        <w:t>El funcionamiento d</w:t>
      </w:r>
      <w:r w:rsidR="00EA3F0F" w:rsidRPr="00B91368">
        <w:t>el circuito</w:t>
      </w:r>
      <w:r w:rsidRPr="00B91368">
        <w:t xml:space="preserve"> es</w:t>
      </w:r>
      <w:r w:rsidR="00583C6E" w:rsidRPr="00B91368">
        <w:t xml:space="preserve"> el siguiente</w:t>
      </w:r>
      <w:r w:rsidRPr="00B91368">
        <w:t>. La señal Vout(3V3), que proviene del conversor de voltaje</w:t>
      </w:r>
      <w:r w:rsidR="00B91368">
        <w:t xml:space="preserve"> (U3)</w:t>
      </w:r>
      <w:r w:rsidRPr="00B91368">
        <w:t xml:space="preserve"> del apartado </w:t>
      </w:r>
      <w:r w:rsidRPr="00F82DC0">
        <w:t>anterior</w:t>
      </w:r>
      <w:r w:rsidR="00583C6E" w:rsidRPr="00F82DC0">
        <w:t xml:space="preserve"> (</w:t>
      </w:r>
      <w:r w:rsidR="00B91368" w:rsidRPr="00F82DC0">
        <w:t>Diseño del circuito de alimentación general</w:t>
      </w:r>
      <w:r w:rsidR="00583C6E" w:rsidRPr="00F82DC0">
        <w:t>)</w:t>
      </w:r>
      <w:r w:rsidRPr="00F82DC0">
        <w:t xml:space="preserve">, puede seguir su curso hacia el pin VOUT en el caso de que la señal DUSTY_PWR_CTRL </w:t>
      </w:r>
      <w:r w:rsidR="005F23A2" w:rsidRPr="00F82DC0">
        <w:t xml:space="preserve">esté </w:t>
      </w:r>
      <w:r w:rsidR="005F23A2" w:rsidRPr="00B91368">
        <w:t>a nivel alto (un 1)</w:t>
      </w:r>
      <w:r w:rsidRPr="00B91368">
        <w:t xml:space="preserve">. </w:t>
      </w:r>
      <w:r w:rsidR="00EA3F0F" w:rsidRPr="00B91368">
        <w:t xml:space="preserve">Esta señal </w:t>
      </w:r>
      <w:r w:rsidR="005F23A2" w:rsidRPr="00B91368">
        <w:t>la controla el chip</w:t>
      </w:r>
      <w:r w:rsidR="00EA3F0F" w:rsidRPr="00B91368">
        <w:t xml:space="preserve"> nRF9160 </w:t>
      </w:r>
      <w:r w:rsidR="005F23A2" w:rsidRPr="00B91368">
        <w:t xml:space="preserve">a través del pin </w:t>
      </w:r>
      <w:r w:rsidR="00B91368" w:rsidRPr="00B91368">
        <w:t>35 (P0.02).</w:t>
      </w:r>
    </w:p>
    <w:p w14:paraId="47769E03" w14:textId="54A89E34" w:rsidR="008720E4" w:rsidRPr="00B91368" w:rsidRDefault="00CB6FEC" w:rsidP="004B4C48">
      <w:pPr>
        <w:jc w:val="both"/>
      </w:pPr>
      <w:r w:rsidRPr="00B91368">
        <w:t xml:space="preserve">Nótese que se ha </w:t>
      </w:r>
      <w:r w:rsidR="00583C6E" w:rsidRPr="00B91368">
        <w:t>incluido</w:t>
      </w:r>
      <w:r w:rsidRPr="00B91368">
        <w:t xml:space="preserve"> una resistencia de pull-down (R26) en paralelo a </w:t>
      </w:r>
      <w:r w:rsidR="00EA3F0F" w:rsidRPr="00B91368">
        <w:t>la señal DUSTY_PWR_CTRL</w:t>
      </w:r>
      <w:r w:rsidR="00B91368" w:rsidRPr="00B91368">
        <w:t xml:space="preserve"> </w:t>
      </w:r>
      <w:r w:rsidR="005F23A2" w:rsidRPr="00B91368">
        <w:t>para asegurar</w:t>
      </w:r>
      <w:r w:rsidRPr="00B91368">
        <w:t xml:space="preserve"> que al encenderse la placa</w:t>
      </w:r>
      <w:r w:rsidR="005F23A2" w:rsidRPr="00B91368">
        <w:t xml:space="preserve"> la señal </w:t>
      </w:r>
      <w:r w:rsidR="00583C6E" w:rsidRPr="00B91368">
        <w:t>ON del chip (TPS229)</w:t>
      </w:r>
      <w:r w:rsidR="005F23A2" w:rsidRPr="00B91368">
        <w:t xml:space="preserve"> está conectada a tierra</w:t>
      </w:r>
      <w:r w:rsidR="00B91368" w:rsidRPr="00B91368">
        <w:t>, luego</w:t>
      </w:r>
      <w:r w:rsidR="00583C6E" w:rsidRPr="00B91368">
        <w:t xml:space="preserve"> VIN y VOUT están desconectados y por tato el módulo DUSTY está apagado</w:t>
      </w:r>
      <w:r w:rsidR="005F23A2" w:rsidRPr="00B91368">
        <w:t>.</w:t>
      </w:r>
    </w:p>
    <w:p w14:paraId="2A9CA562" w14:textId="25555F91" w:rsidR="000C48E0" w:rsidRDefault="006D112D" w:rsidP="009701D8">
      <w:pPr>
        <w:pStyle w:val="Ttulo2"/>
      </w:pPr>
      <w:bookmarkStart w:id="13" w:name="_Toc67307854"/>
      <w:r>
        <w:t>Diseño del circuito que implementa los LEDs y los botones</w:t>
      </w:r>
      <w:bookmarkEnd w:id="13"/>
    </w:p>
    <w:p w14:paraId="1BE98AC6" w14:textId="77777777" w:rsidR="004C6A47" w:rsidRDefault="00F50635" w:rsidP="0079223E">
      <w:pPr>
        <w:jc w:val="both"/>
        <w:rPr>
          <w:noProof/>
          <w:color w:val="FF0000"/>
        </w:rPr>
      </w:pPr>
      <w:r w:rsidRPr="00771A6D">
        <w:t xml:space="preserve">Para obtener señales visuales del estado de la placa se </w:t>
      </w:r>
      <w:r w:rsidR="004A584F" w:rsidRPr="00771A6D">
        <w:t>incorporarán</w:t>
      </w:r>
      <w:r w:rsidRPr="00771A6D">
        <w:t xml:space="preserve"> 4 LEDs. </w:t>
      </w:r>
      <w:r w:rsidR="004A584F" w:rsidRPr="00771A6D">
        <w:t>El LED verde (LED1)</w:t>
      </w:r>
      <w:r w:rsidRPr="00771A6D">
        <w:t xml:space="preserve"> está destinado a encenderse </w:t>
      </w:r>
      <w:r w:rsidR="004A584F" w:rsidRPr="00771A6D">
        <w:t xml:space="preserve">cuando la placa esté ON. </w:t>
      </w:r>
      <w:r w:rsidR="00771A6D" w:rsidRPr="00771A6D">
        <w:t>La funcionalidad de los demás LEDs se podrá determinar según las necesidades del producto final.</w:t>
      </w:r>
      <w:r w:rsidR="004C6A47" w:rsidRPr="004C6A47">
        <w:rPr>
          <w:noProof/>
          <w:color w:val="FF0000"/>
        </w:rPr>
        <w:t xml:space="preserve"> </w:t>
      </w:r>
    </w:p>
    <w:p w14:paraId="44C5FBF6" w14:textId="618609A5" w:rsidR="00336410" w:rsidRDefault="004C6A47" w:rsidP="004C6A47">
      <w:pPr>
        <w:jc w:val="center"/>
      </w:pPr>
      <w:r w:rsidRPr="00F50635">
        <w:rPr>
          <w:noProof/>
          <w:color w:val="FF0000"/>
        </w:rPr>
        <w:drawing>
          <wp:inline distT="0" distB="0" distL="0" distR="0" wp14:anchorId="36D6AD73" wp14:editId="168BA52F">
            <wp:extent cx="4037650" cy="3596640"/>
            <wp:effectExtent l="0" t="0" r="0"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b="31313"/>
                    <a:stretch/>
                  </pic:blipFill>
                  <pic:spPr bwMode="auto">
                    <a:xfrm>
                      <a:off x="0" y="0"/>
                      <a:ext cx="4051879" cy="3609315"/>
                    </a:xfrm>
                    <a:prstGeom prst="rect">
                      <a:avLst/>
                    </a:prstGeom>
                    <a:noFill/>
                    <a:ln>
                      <a:noFill/>
                    </a:ln>
                    <a:extLst>
                      <a:ext uri="{53640926-AAD7-44D8-BBD7-CCE9431645EC}">
                        <a14:shadowObscured xmlns:a14="http://schemas.microsoft.com/office/drawing/2010/main"/>
                      </a:ext>
                    </a:extLst>
                  </pic:spPr>
                </pic:pic>
              </a:graphicData>
            </a:graphic>
          </wp:inline>
        </w:drawing>
      </w:r>
    </w:p>
    <w:p w14:paraId="6EDA9AD5" w14:textId="2EA8C6FA" w:rsidR="00FE1ED5" w:rsidRDefault="00336410" w:rsidP="00336410">
      <w:pPr>
        <w:pStyle w:val="Descripcin"/>
        <w:jc w:val="center"/>
        <w:rPr>
          <w:color w:val="FF0000"/>
        </w:rPr>
      </w:pPr>
      <w:r>
        <w:t xml:space="preserve">Figura </w:t>
      </w:r>
      <w:r w:rsidR="008E6EAB">
        <w:fldChar w:fldCharType="begin"/>
      </w:r>
      <w:r w:rsidR="008E6EAB">
        <w:instrText xml:space="preserve"> SEQ Figura \* ARABIC </w:instrText>
      </w:r>
      <w:r w:rsidR="008E6EAB">
        <w:fldChar w:fldCharType="separate"/>
      </w:r>
      <w:r w:rsidR="00A8605B">
        <w:rPr>
          <w:noProof/>
        </w:rPr>
        <w:t>25</w:t>
      </w:r>
      <w:r w:rsidR="008E6EAB">
        <w:rPr>
          <w:noProof/>
        </w:rPr>
        <w:fldChar w:fldCharType="end"/>
      </w:r>
      <w:r>
        <w:t xml:space="preserve"> - Circuito de LEDs</w:t>
      </w:r>
    </w:p>
    <w:p w14:paraId="68B59C9F" w14:textId="66C4D695" w:rsidR="00FE1ED5" w:rsidRPr="00FA4CA5" w:rsidRDefault="00FE1ED5" w:rsidP="0009393A">
      <w:pPr>
        <w:jc w:val="both"/>
        <w:rPr>
          <w:b/>
          <w:bCs/>
        </w:rPr>
      </w:pPr>
      <w:r w:rsidRPr="00FA4CA5">
        <w:t>Las señales de control de los LEDs van conectadas a los pines P0.02, P0.03, P0.04, P0.05 del MCU nRF9160. Las resistencias</w:t>
      </w:r>
      <w:r w:rsidR="00771A6D" w:rsidRPr="00FA4CA5">
        <w:t xml:space="preserve"> de pull-down (R10, R11</w:t>
      </w:r>
      <w:r w:rsidR="00FA4CA5" w:rsidRPr="00FA4CA5">
        <w:t>,</w:t>
      </w:r>
      <w:r w:rsidR="00771A6D" w:rsidRPr="00FA4CA5">
        <w:t xml:space="preserve"> R12, R13)</w:t>
      </w:r>
      <w:r w:rsidRPr="00FA4CA5">
        <w:t xml:space="preserve"> aseguran que cuando la placa se enciende, los transistores tienen 0V en la base</w:t>
      </w:r>
      <w:r w:rsidR="00FA4CA5" w:rsidRPr="00FA4CA5">
        <w:t>, de modo que los LEDs se encuentran apagados</w:t>
      </w:r>
      <w:r w:rsidR="00715D28" w:rsidRPr="00FA4CA5">
        <w:t>.</w:t>
      </w:r>
      <w:r w:rsidR="00814E52" w:rsidRPr="00FA4CA5">
        <w:t xml:space="preserve"> Cuando </w:t>
      </w:r>
      <w:r w:rsidR="009F2CB0" w:rsidRPr="00FA4CA5">
        <w:t xml:space="preserve">un </w:t>
      </w:r>
      <w:r w:rsidR="00814E52" w:rsidRPr="00FA4CA5">
        <w:t>transistor recibe u</w:t>
      </w:r>
      <w:r w:rsidR="00FA4CA5" w:rsidRPr="00FA4CA5">
        <w:t>n nivel</w:t>
      </w:r>
      <w:r w:rsidR="00FA4CA5">
        <w:t xml:space="preserve"> </w:t>
      </w:r>
      <w:r w:rsidR="00FA4CA5" w:rsidRPr="00FA4CA5">
        <w:t>alto de tensión (un 1, VCC)</w:t>
      </w:r>
      <w:r w:rsidR="00814E52" w:rsidRPr="00FA4CA5">
        <w:t xml:space="preserve"> </w:t>
      </w:r>
      <w:r w:rsidR="00FA4CA5" w:rsidRPr="00FA4CA5">
        <w:t>el transistor</w:t>
      </w:r>
      <w:r w:rsidR="009173C6">
        <w:t xml:space="preserve"> </w:t>
      </w:r>
      <w:r w:rsidR="00FA4CA5" w:rsidRPr="00FA4CA5">
        <w:t xml:space="preserve">(tipo N) se activa y </w:t>
      </w:r>
      <w:r w:rsidR="00814E52" w:rsidRPr="00FA4CA5">
        <w:t xml:space="preserve">deja pasar la corriente desde Vout(3V3) hasta </w:t>
      </w:r>
      <w:r w:rsidR="009F2CB0" w:rsidRPr="00FA4CA5">
        <w:t>GND de modo que el LED correspondiente se enciend</w:t>
      </w:r>
      <w:r w:rsidR="00FA4CA5" w:rsidRPr="00FA4CA5">
        <w:t>e.</w:t>
      </w:r>
    </w:p>
    <w:p w14:paraId="6F50D461" w14:textId="1143D53D" w:rsidR="00771A6D" w:rsidRPr="009173C6" w:rsidRDefault="00FA4CA5" w:rsidP="0009393A">
      <w:pPr>
        <w:jc w:val="both"/>
      </w:pPr>
      <w:r w:rsidRPr="009173C6">
        <w:t>Como el circuito está alimentado a 3V3, y los LEDs tienen una caída de tensión de entre 2 y 2.4V y soportan una corriente máxima de 20mA</w:t>
      </w:r>
    </w:p>
    <w:p w14:paraId="72584CB7" w14:textId="7B4A10A0" w:rsidR="00FA4CA5" w:rsidRPr="009173C6" w:rsidRDefault="00FA4CA5" w:rsidP="0009393A">
      <w:pPr>
        <w:jc w:val="center"/>
      </w:pPr>
      <w:r w:rsidRPr="009173C6">
        <w:rPr>
          <w:position w:val="-32"/>
        </w:rPr>
        <w:object w:dxaOrig="3140" w:dyaOrig="700" w14:anchorId="394D2D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05pt;height:36pt" o:ole="">
            <v:imagedata r:id="rId47" o:title=""/>
          </v:shape>
          <o:OLEObject Type="Embed" ProgID="Equation.DSMT4" ShapeID="_x0000_i1025" DrawAspect="Content" ObjectID="_1678177145" r:id="rId48"/>
        </w:object>
      </w:r>
    </w:p>
    <w:p w14:paraId="1C5B775A" w14:textId="2C673F5A" w:rsidR="00771A6D" w:rsidRPr="00613D08" w:rsidRDefault="009173C6" w:rsidP="00613D08">
      <w:pPr>
        <w:jc w:val="both"/>
      </w:pPr>
      <w:r w:rsidRPr="009173C6">
        <w:t>Finalmente</w:t>
      </w:r>
      <w:r w:rsidR="00FA4CA5" w:rsidRPr="009173C6">
        <w:t xml:space="preserve"> se ha escogido una resistencia de 100</w:t>
      </w:r>
      <w:r w:rsidR="00FA4CA5" w:rsidRPr="009173C6">
        <w:rPr>
          <w:rFonts w:cs="Calibri"/>
        </w:rPr>
        <w:t>Ω</w:t>
      </w:r>
      <w:r w:rsidR="00FA4CA5" w:rsidRPr="009173C6">
        <w:t xml:space="preserve">, de modo que la corriente será de </w:t>
      </w:r>
      <w:r w:rsidRPr="009173C6">
        <w:t>13mA</w:t>
      </w:r>
      <w:r w:rsidR="00FA4CA5" w:rsidRPr="009173C6">
        <w:t xml:space="preserve"> y el led brill</w:t>
      </w:r>
      <w:r>
        <w:t>a</w:t>
      </w:r>
      <w:r w:rsidRPr="009173C6">
        <w:t>rá con menor intensidad. Este valor se ha escogido para simplificar el BOM.</w:t>
      </w:r>
    </w:p>
    <w:p w14:paraId="6BD517F9" w14:textId="25B1ADDA" w:rsidR="00771A6D" w:rsidRPr="00613D08" w:rsidRDefault="00771A6D" w:rsidP="00613D08">
      <w:pPr>
        <w:jc w:val="both"/>
        <w:rPr>
          <w:color w:val="000000" w:themeColor="text1"/>
        </w:rPr>
      </w:pPr>
      <w:r w:rsidRPr="0009393A">
        <w:rPr>
          <w:color w:val="000000" w:themeColor="text1"/>
        </w:rPr>
        <w:t xml:space="preserve">También se han implementado dos botones. El botón de reset (SW3) servirá para reiniciar la placa asíncronamente. </w:t>
      </w:r>
      <w:r w:rsidR="00E90E61" w:rsidRPr="0009393A">
        <w:rPr>
          <w:color w:val="000000" w:themeColor="text1"/>
        </w:rPr>
        <w:t xml:space="preserve">La funcionalidad de </w:t>
      </w:r>
      <w:r w:rsidRPr="0009393A">
        <w:rPr>
          <w:color w:val="000000" w:themeColor="text1"/>
        </w:rPr>
        <w:t xml:space="preserve">SW3 </w:t>
      </w:r>
      <w:r w:rsidR="00E90E61" w:rsidRPr="0009393A">
        <w:rPr>
          <w:color w:val="000000" w:themeColor="text1"/>
        </w:rPr>
        <w:t>se determinará según las necesidades del producto final.</w:t>
      </w:r>
    </w:p>
    <w:p w14:paraId="07925F97" w14:textId="77777777" w:rsidR="00336410" w:rsidRDefault="008720E4" w:rsidP="00336410">
      <w:pPr>
        <w:keepNext/>
        <w:jc w:val="center"/>
      </w:pPr>
      <w:r w:rsidRPr="00F50635">
        <w:rPr>
          <w:noProof/>
          <w:color w:val="FF0000"/>
        </w:rPr>
        <w:drawing>
          <wp:inline distT="0" distB="0" distL="0" distR="0" wp14:anchorId="3420408D" wp14:editId="54593C8F">
            <wp:extent cx="2604654" cy="1856304"/>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69922" r="45267"/>
                    <a:stretch/>
                  </pic:blipFill>
                  <pic:spPr bwMode="auto">
                    <a:xfrm>
                      <a:off x="0" y="0"/>
                      <a:ext cx="2604907" cy="1856484"/>
                    </a:xfrm>
                    <a:prstGeom prst="rect">
                      <a:avLst/>
                    </a:prstGeom>
                    <a:noFill/>
                    <a:ln>
                      <a:noFill/>
                    </a:ln>
                    <a:extLst>
                      <a:ext uri="{53640926-AAD7-44D8-BBD7-CCE9431645EC}">
                        <a14:shadowObscured xmlns:a14="http://schemas.microsoft.com/office/drawing/2010/main"/>
                      </a:ext>
                    </a:extLst>
                  </pic:spPr>
                </pic:pic>
              </a:graphicData>
            </a:graphic>
          </wp:inline>
        </w:drawing>
      </w:r>
    </w:p>
    <w:p w14:paraId="19E4F81D" w14:textId="73D167C6" w:rsidR="00FC4DC9" w:rsidRDefault="00336410" w:rsidP="00336410">
      <w:pPr>
        <w:pStyle w:val="Descripcin"/>
        <w:jc w:val="center"/>
        <w:rPr>
          <w:color w:val="FF0000"/>
        </w:rPr>
      </w:pPr>
      <w:r>
        <w:t xml:space="preserve">Figura </w:t>
      </w:r>
      <w:r w:rsidR="008E6EAB">
        <w:fldChar w:fldCharType="begin"/>
      </w:r>
      <w:r w:rsidR="008E6EAB">
        <w:instrText xml:space="preserve"> SEQ Figura \* AR</w:instrText>
      </w:r>
      <w:r w:rsidR="008E6EAB">
        <w:instrText xml:space="preserve">ABIC </w:instrText>
      </w:r>
      <w:r w:rsidR="008E6EAB">
        <w:fldChar w:fldCharType="separate"/>
      </w:r>
      <w:r w:rsidR="00A8605B">
        <w:rPr>
          <w:noProof/>
        </w:rPr>
        <w:t>26</w:t>
      </w:r>
      <w:r w:rsidR="008E6EAB">
        <w:rPr>
          <w:noProof/>
        </w:rPr>
        <w:fldChar w:fldCharType="end"/>
      </w:r>
      <w:r>
        <w:t xml:space="preserve"> - Circuito de botones básico</w:t>
      </w:r>
    </w:p>
    <w:p w14:paraId="6C254F06" w14:textId="69FB6EFE" w:rsidR="0085186E" w:rsidRPr="00381DDB" w:rsidRDefault="0085186E" w:rsidP="0079223E">
      <w:pPr>
        <w:jc w:val="both"/>
        <w:rPr>
          <w:color w:val="000000" w:themeColor="text1"/>
        </w:rPr>
      </w:pPr>
      <w:r w:rsidRPr="00381DDB">
        <w:rPr>
          <w:color w:val="000000" w:themeColor="text1"/>
        </w:rPr>
        <w:t xml:space="preserve">Posteriormente se ha modificado el circuito del botón de reset para dividir esta señal en dos, de modo que tanto nRF9160 como DUSTY tengan su propia señal de reset </w:t>
      </w:r>
      <w:r w:rsidR="00C41F47" w:rsidRPr="00381DDB">
        <w:rPr>
          <w:color w:val="000000" w:themeColor="text1"/>
        </w:rPr>
        <w:t>y de esta forma no se reinicien ambas cuando se está haciendo debugging o se está programando cada uno de ellos.</w:t>
      </w:r>
    </w:p>
    <w:p w14:paraId="3085F668" w14:textId="77777777" w:rsidR="00336410" w:rsidRDefault="004C29B3" w:rsidP="00336410">
      <w:pPr>
        <w:keepNext/>
        <w:jc w:val="center"/>
      </w:pPr>
      <w:r w:rsidRPr="004C29B3">
        <w:rPr>
          <w:noProof/>
        </w:rPr>
        <w:drawing>
          <wp:inline distT="0" distB="0" distL="0" distR="0" wp14:anchorId="30235769" wp14:editId="2A504B6C">
            <wp:extent cx="4787900" cy="1656397"/>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93150" cy="1658213"/>
                    </a:xfrm>
                    <a:prstGeom prst="rect">
                      <a:avLst/>
                    </a:prstGeom>
                    <a:noFill/>
                    <a:ln>
                      <a:noFill/>
                    </a:ln>
                  </pic:spPr>
                </pic:pic>
              </a:graphicData>
            </a:graphic>
          </wp:inline>
        </w:drawing>
      </w:r>
    </w:p>
    <w:p w14:paraId="1E1D4DA3" w14:textId="397D88B7" w:rsidR="006B3B22" w:rsidRDefault="00336410" w:rsidP="00336410">
      <w:pPr>
        <w:pStyle w:val="Descripcin"/>
        <w:jc w:val="center"/>
      </w:pPr>
      <w:r>
        <w:t xml:space="preserve">Figura </w:t>
      </w:r>
      <w:r w:rsidR="008E6EAB">
        <w:fldChar w:fldCharType="begin"/>
      </w:r>
      <w:r w:rsidR="008E6EAB">
        <w:instrText xml:space="preserve"> SEQ Figura \* ARABIC </w:instrText>
      </w:r>
      <w:r w:rsidR="008E6EAB">
        <w:fldChar w:fldCharType="separate"/>
      </w:r>
      <w:r w:rsidR="00A8605B">
        <w:rPr>
          <w:noProof/>
        </w:rPr>
        <w:t>27</w:t>
      </w:r>
      <w:r w:rsidR="008E6EAB">
        <w:rPr>
          <w:noProof/>
        </w:rPr>
        <w:fldChar w:fldCharType="end"/>
      </w:r>
      <w:r>
        <w:t xml:space="preserve"> - C</w:t>
      </w:r>
      <w:r w:rsidR="00381DDB">
        <w:t>i</w:t>
      </w:r>
      <w:r>
        <w:t>rcuito para el multiplexado de las señales de reset</w:t>
      </w:r>
    </w:p>
    <w:p w14:paraId="193CC588" w14:textId="4B72A103" w:rsidR="00B133A7" w:rsidRDefault="004C29B3" w:rsidP="0079223E">
      <w:pPr>
        <w:jc w:val="both"/>
        <w:rPr>
          <w:color w:val="000000" w:themeColor="text1"/>
        </w:rPr>
      </w:pPr>
      <w:r w:rsidRPr="00381DDB">
        <w:rPr>
          <w:color w:val="000000" w:themeColor="text1"/>
        </w:rPr>
        <w:t>Se ha instalado un multiplexor que co</w:t>
      </w:r>
      <w:r w:rsidR="00584855" w:rsidRPr="00381DDB">
        <w:rPr>
          <w:color w:val="000000" w:themeColor="text1"/>
        </w:rPr>
        <w:t>n</w:t>
      </w:r>
      <w:r w:rsidRPr="00381DDB">
        <w:rPr>
          <w:color w:val="000000" w:themeColor="text1"/>
        </w:rPr>
        <w:t>muta la señal de reset dependiendo del estado del botón SW3. Cuando</w:t>
      </w:r>
      <w:r w:rsidR="00584855" w:rsidRPr="00381DDB">
        <w:rPr>
          <w:color w:val="000000" w:themeColor="text1"/>
        </w:rPr>
        <w:t xml:space="preserve"> SW3</w:t>
      </w:r>
      <w:r w:rsidRPr="00381DDB">
        <w:rPr>
          <w:color w:val="000000" w:themeColor="text1"/>
        </w:rPr>
        <w:t xml:space="preserve"> está sin presionar, IN1 e IN2 detectan VCC y por tanto los puertos NO1 y NO2 están conectados a COM</w:t>
      </w:r>
      <w:r w:rsidR="00584855" w:rsidRPr="00381DDB">
        <w:rPr>
          <w:color w:val="000000" w:themeColor="text1"/>
        </w:rPr>
        <w:t>1 y COM2 respectivamente. En este caso</w:t>
      </w:r>
      <w:r w:rsidR="00C41F47" w:rsidRPr="00381DDB">
        <w:rPr>
          <w:color w:val="000000" w:themeColor="text1"/>
        </w:rPr>
        <w:t xml:space="preserve"> NO</w:t>
      </w:r>
      <w:r w:rsidR="00381DDB" w:rsidRPr="00381DDB">
        <w:rPr>
          <w:color w:val="000000" w:themeColor="text1"/>
        </w:rPr>
        <w:t>1</w:t>
      </w:r>
      <w:r w:rsidR="00C41F47" w:rsidRPr="00381DDB">
        <w:rPr>
          <w:color w:val="000000" w:themeColor="text1"/>
        </w:rPr>
        <w:t xml:space="preserve"> Y NO están</w:t>
      </w:r>
      <w:r w:rsidR="00584855" w:rsidRPr="00381DDB">
        <w:rPr>
          <w:color w:val="000000" w:themeColor="text1"/>
        </w:rPr>
        <w:t xml:space="preserve"> flotand</w:t>
      </w:r>
      <w:r w:rsidR="00C41F47" w:rsidRPr="00381DDB">
        <w:rPr>
          <w:color w:val="000000" w:themeColor="text1"/>
        </w:rPr>
        <w:t>o</w:t>
      </w:r>
      <w:r w:rsidR="00381DDB" w:rsidRPr="00381DDB">
        <w:rPr>
          <w:color w:val="000000" w:themeColor="text1"/>
        </w:rPr>
        <w:t xml:space="preserve"> y por tanto, a señales nRESET_nRF9160 y nRESET_DUSTY</w:t>
      </w:r>
      <w:r w:rsidR="00381DDB">
        <w:rPr>
          <w:color w:val="000000" w:themeColor="text1"/>
        </w:rPr>
        <w:t xml:space="preserve"> </w:t>
      </w:r>
      <w:r w:rsidR="00381DDB" w:rsidRPr="00381DDB">
        <w:rPr>
          <w:color w:val="000000" w:themeColor="text1"/>
        </w:rPr>
        <w:t>tendrán el valor definido por el pull-up interno o por la señal de reset del JTAG</w:t>
      </w:r>
      <w:r w:rsidR="00584855" w:rsidRPr="00381DDB">
        <w:rPr>
          <w:color w:val="000000" w:themeColor="text1"/>
        </w:rPr>
        <w:t xml:space="preserve">. Cuando SW3 es presionado, IN1 e IN2 </w:t>
      </w:r>
      <w:r w:rsidR="00381DDB" w:rsidRPr="00381DDB">
        <w:rPr>
          <w:color w:val="000000" w:themeColor="text1"/>
        </w:rPr>
        <w:t>están conectados a</w:t>
      </w:r>
      <w:r w:rsidR="00584855" w:rsidRPr="00381DDB">
        <w:rPr>
          <w:color w:val="000000" w:themeColor="text1"/>
        </w:rPr>
        <w:t xml:space="preserve"> GND y por tanto los puertos NC1 y NC2 están conectados a COM1 y COM2 respectivamente. Este es el caso en el que las señales de reset toman el valor de GND y causan un reset en ambos controladores.</w:t>
      </w:r>
    </w:p>
    <w:p w14:paraId="5B0EC999" w14:textId="39B154BE" w:rsidR="00F17040" w:rsidRPr="00331924" w:rsidRDefault="004D655B" w:rsidP="00331924">
      <w:pPr>
        <w:pStyle w:val="Ttulo2"/>
      </w:pPr>
      <w:bookmarkStart w:id="14" w:name="_Toc67307855"/>
      <w:r>
        <w:t>Bill Of Material</w:t>
      </w:r>
      <w:r w:rsidR="00F17040">
        <w:t>s</w:t>
      </w:r>
      <w:r>
        <w:t xml:space="preserve"> (BOM)</w:t>
      </w:r>
      <w:bookmarkEnd w:id="14"/>
    </w:p>
    <w:p w14:paraId="6B7ED339" w14:textId="367C9257" w:rsidR="004470D7" w:rsidRPr="00331924" w:rsidRDefault="008E6EAB" w:rsidP="00F96DD1">
      <w:pPr>
        <w:jc w:val="both"/>
      </w:pPr>
      <w:r>
        <w:rPr>
          <w:noProof/>
        </w:rPr>
        <w:object w:dxaOrig="1440" w:dyaOrig="1440" w14:anchorId="010D380D">
          <v:shape id="_x0000_s1028" type="#_x0000_t75" style="position:absolute;left:0;text-align:left;margin-left:-34.95pt;margin-top:135.9pt;width:495.35pt;height:338.05pt;z-index:251689984;mso-position-horizontal-relative:text;mso-position-vertical-relative:text">
            <v:imagedata r:id="rId50" o:title=""/>
            <w10:wrap type="square"/>
          </v:shape>
          <o:OLEObject Type="Link" ProgID="Excel.Sheet.8" ShapeID="_x0000_s1028" DrawAspect="Content" r:id="rId51" UpdateMode="Always">
            <o:LinkType>EnhancedMetaFile</o:LinkType>
            <o:LockedField>false</o:LockedField>
          </o:OLEObject>
        </w:object>
      </w:r>
      <w:r w:rsidR="00F96DD1" w:rsidRPr="00331924">
        <w:t xml:space="preserve">El BOM </w:t>
      </w:r>
      <w:r w:rsidR="00944590" w:rsidRPr="00331924">
        <w:t xml:space="preserve">(Bill of Materials) </w:t>
      </w:r>
      <w:r w:rsidR="00F96DD1" w:rsidRPr="00331924">
        <w:t xml:space="preserve">es la tabla donde se registran los componentes que </w:t>
      </w:r>
      <w:r w:rsidR="00944590" w:rsidRPr="00331924">
        <w:t xml:space="preserve">se </w:t>
      </w:r>
      <w:r w:rsidR="00F93CF5">
        <w:t>han de adquirir</w:t>
      </w:r>
      <w:r w:rsidR="00F96DD1" w:rsidRPr="00331924">
        <w:t xml:space="preserve"> para la producción del producto final</w:t>
      </w:r>
      <w:r w:rsidR="00F93CF5">
        <w:t>, sus características y su precio</w:t>
      </w:r>
      <w:r w:rsidR="00F96DD1" w:rsidRPr="00331924">
        <w:t xml:space="preserve">. A cada componente de los diseños se le </w:t>
      </w:r>
      <w:r w:rsidR="00944590" w:rsidRPr="00331924">
        <w:t xml:space="preserve">asigna </w:t>
      </w:r>
      <w:r w:rsidR="00F96DD1" w:rsidRPr="00331924">
        <w:t xml:space="preserve">un </w:t>
      </w:r>
      <w:r w:rsidR="00944590" w:rsidRPr="00331924">
        <w:t>identificador</w:t>
      </w:r>
      <w:r w:rsidR="00F96DD1" w:rsidRPr="00331924">
        <w:t xml:space="preserve"> único</w:t>
      </w:r>
      <w:r w:rsidR="00944590" w:rsidRPr="00331924">
        <w:t xml:space="preserve"> en función de su tipología (por ejemplo, R para las resistencias y C para los condensadores)</w:t>
      </w:r>
      <w:r w:rsidR="00F96DD1" w:rsidRPr="00331924">
        <w:t xml:space="preserve">. En </w:t>
      </w:r>
      <w:r w:rsidR="00944590" w:rsidRPr="00331924">
        <w:t>cada fila del documento</w:t>
      </w:r>
      <w:r w:rsidR="00F96DD1" w:rsidRPr="00331924">
        <w:t xml:space="preserve"> se describe el componente, en algunos casos se especifica si se ha de montar o no, se especifica el footprint, el fabricante y el part number que le da el fabricante al componente. Cuando no se especifica el part number del componente ni el fabricante es porque es indiferente y lo que realmente importa es el valor</w:t>
      </w:r>
      <w:r w:rsidR="00331924">
        <w:t>/características de este</w:t>
      </w:r>
      <w:r w:rsidR="00F96DD1" w:rsidRPr="00331924">
        <w:t xml:space="preserve">. El BOM del proyecto en el momento de escribir </w:t>
      </w:r>
      <w:r w:rsidR="0067097E" w:rsidRPr="00331924">
        <w:t>este documento</w:t>
      </w:r>
      <w:r w:rsidR="00F96DD1" w:rsidRPr="00331924">
        <w:t xml:space="preserve"> es el siguiente:</w:t>
      </w:r>
    </w:p>
    <w:p w14:paraId="59FF4463" w14:textId="1C1F0FEC" w:rsidR="00F96DD1" w:rsidRDefault="00F96DD1" w:rsidP="005969F3">
      <w:pPr>
        <w:pStyle w:val="Descripcin"/>
        <w:jc w:val="center"/>
      </w:pPr>
      <w:r>
        <w:t xml:space="preserve">Figura 28 </w:t>
      </w:r>
      <w:r w:rsidR="005969F3">
        <w:t>–</w:t>
      </w:r>
      <w:r>
        <w:t xml:space="preserve"> </w:t>
      </w:r>
      <w:r w:rsidR="005969F3">
        <w:t>BOM del proyecto</w:t>
      </w:r>
    </w:p>
    <w:p w14:paraId="20D81ACE" w14:textId="600F83D3" w:rsidR="00F96DD1" w:rsidRDefault="00F96DD1" w:rsidP="005C71C7">
      <w:pPr>
        <w:jc w:val="both"/>
      </w:pPr>
      <w:r w:rsidRPr="00387482">
        <w:t>Posteriormente se incluirá el precio de cada componente de manera que se pueda hacer un presupuesto del producto</w:t>
      </w:r>
      <w:r w:rsidR="0067097E" w:rsidRPr="00387482">
        <w:t xml:space="preserve"> para diferente cantidad de unidades. Además, también se deberá presupuestar la fabricación de la PCB y el montaje de los componentes.</w:t>
      </w:r>
    </w:p>
    <w:p w14:paraId="4E413002" w14:textId="77777777" w:rsidR="004008BD" w:rsidRPr="00387482" w:rsidRDefault="004008BD" w:rsidP="005C71C7">
      <w:pPr>
        <w:jc w:val="both"/>
      </w:pPr>
    </w:p>
    <w:p w14:paraId="27406F6F" w14:textId="310F9003" w:rsidR="00111F32" w:rsidRPr="00111F32" w:rsidRDefault="009701D8" w:rsidP="00111F32">
      <w:pPr>
        <w:pStyle w:val="Ttulo1"/>
      </w:pPr>
      <w:bookmarkStart w:id="15" w:name="_Toc67307856"/>
      <w:r>
        <w:t>Conclusiones</w:t>
      </w:r>
      <w:r w:rsidR="00111F32">
        <w:t xml:space="preserve"> y trabajo futuro</w:t>
      </w:r>
      <w:bookmarkEnd w:id="15"/>
    </w:p>
    <w:p w14:paraId="41A30D3D" w14:textId="5DDED849" w:rsidR="0067097E" w:rsidRPr="00387482" w:rsidRDefault="006A1736" w:rsidP="00310454">
      <w:pPr>
        <w:jc w:val="both"/>
      </w:pPr>
      <w:r w:rsidRPr="00387482">
        <w:t>Como se ha descrito al inicio del documento, e</w:t>
      </w:r>
      <w:r w:rsidR="0067097E" w:rsidRPr="00387482">
        <w:t>l objetivo de</w:t>
      </w:r>
      <w:r w:rsidRPr="00387482">
        <w:t xml:space="preserve"> este </w:t>
      </w:r>
      <w:r w:rsidR="0067097E" w:rsidRPr="00387482">
        <w:t xml:space="preserve">proyecto </w:t>
      </w:r>
      <w:r w:rsidRPr="00387482">
        <w:t>es</w:t>
      </w:r>
      <w:r w:rsidR="0067097E" w:rsidRPr="00387482">
        <w:t xml:space="preserve"> diseñar un </w:t>
      </w:r>
      <w:r w:rsidRPr="00387482">
        <w:t>g</w:t>
      </w:r>
      <w:r w:rsidR="0067097E" w:rsidRPr="00387482">
        <w:t xml:space="preserve">ateway que permita </w:t>
      </w:r>
      <w:r w:rsidRPr="00387482">
        <w:t xml:space="preserve">reenviar los datos provenientes de una red de sensores que utiliza el protocolo </w:t>
      </w:r>
      <w:r w:rsidR="0067097E" w:rsidRPr="00387482">
        <w:t>Wireles</w:t>
      </w:r>
      <w:r w:rsidR="000B3AA6">
        <w:t>s</w:t>
      </w:r>
      <w:r w:rsidR="0067097E" w:rsidRPr="00387482">
        <w:t xml:space="preserve">HART a través de una red de acceso 5G (NB-IoT/CAT-M1) y mediante el protocolo MQTT. </w:t>
      </w:r>
    </w:p>
    <w:p w14:paraId="717D041B" w14:textId="581AE97E" w:rsidR="0067097E" w:rsidRPr="00387482" w:rsidRDefault="005969F3" w:rsidP="00310454">
      <w:pPr>
        <w:jc w:val="both"/>
      </w:pPr>
      <w:r w:rsidRPr="00387482">
        <w:t xml:space="preserve">Actualmente </w:t>
      </w:r>
      <w:r w:rsidR="0067097E" w:rsidRPr="00387482">
        <w:t>el diseño del dispositivo se ha completado y el resultado está</w:t>
      </w:r>
      <w:r w:rsidRPr="00387482">
        <w:t xml:space="preserve"> siendo revisado</w:t>
      </w:r>
      <w:r w:rsidR="0067097E" w:rsidRPr="00387482">
        <w:t xml:space="preserve"> </w:t>
      </w:r>
      <w:r w:rsidRPr="00387482">
        <w:t xml:space="preserve">por </w:t>
      </w:r>
      <w:r w:rsidR="004D38E9" w:rsidRPr="00387482">
        <w:t xml:space="preserve">el equipo </w:t>
      </w:r>
      <w:r w:rsidRPr="00387482">
        <w:t>de INRIA (</w:t>
      </w:r>
      <w:r w:rsidRPr="00387482">
        <w:rPr>
          <w:i/>
          <w:iCs/>
        </w:rPr>
        <w:t>Institut National de Recherche en Informatique et en Automatique</w:t>
      </w:r>
      <w:r w:rsidRPr="00387482">
        <w:t>)</w:t>
      </w:r>
      <w:r w:rsidR="0067097E" w:rsidRPr="00387482">
        <w:t xml:space="preserve">, </w:t>
      </w:r>
      <w:r w:rsidR="006D1B9F" w:rsidRPr="00387482">
        <w:t>dado que son los responsables del proyecto</w:t>
      </w:r>
      <w:r w:rsidRPr="00387482">
        <w:t xml:space="preserve">. </w:t>
      </w:r>
      <w:r w:rsidR="006D1B9F" w:rsidRPr="00387482">
        <w:t xml:space="preserve">Una vez </w:t>
      </w:r>
      <w:r w:rsidR="0067097E" w:rsidRPr="00387482">
        <w:t xml:space="preserve">revisados los </w:t>
      </w:r>
      <w:r w:rsidR="006D1B9F" w:rsidRPr="00387482">
        <w:t xml:space="preserve">diseños </w:t>
      </w:r>
      <w:r w:rsidR="006A1736" w:rsidRPr="00387482">
        <w:t xml:space="preserve">estos </w:t>
      </w:r>
      <w:r w:rsidR="006D1B9F" w:rsidRPr="00387482">
        <w:t xml:space="preserve">se enviarán a DiproTech, </w:t>
      </w:r>
      <w:r w:rsidR="0067097E" w:rsidRPr="00387482">
        <w:t xml:space="preserve">una empresa de diseño electrónico ubicada en Barcelona, que se encargará de realizar el layout y el rutado de la PCB, para su posterior fabricación. Una vez </w:t>
      </w:r>
      <w:r w:rsidR="006A1736" w:rsidRPr="00387482">
        <w:t xml:space="preserve">finalizado el diseño de </w:t>
      </w:r>
      <w:r w:rsidR="0067097E" w:rsidRPr="00387482">
        <w:t xml:space="preserve">la PCB se comprarán los componentes especificados en el BOM </w:t>
      </w:r>
      <w:r w:rsidR="006A1736" w:rsidRPr="00387482">
        <w:t xml:space="preserve">(incluida la propia PCB) </w:t>
      </w:r>
      <w:r w:rsidR="0067097E" w:rsidRPr="00387482">
        <w:t>y se llevará a cabo el montaje</w:t>
      </w:r>
      <w:r w:rsidR="006A1736" w:rsidRPr="00387482">
        <w:t xml:space="preserve"> de </w:t>
      </w:r>
      <w:r w:rsidR="00387482">
        <w:t>esta</w:t>
      </w:r>
      <w:r w:rsidR="0067097E" w:rsidRPr="00387482">
        <w:t xml:space="preserve">. </w:t>
      </w:r>
    </w:p>
    <w:p w14:paraId="4929E81A" w14:textId="2C690C64" w:rsidR="00FC00B6" w:rsidRPr="00387482" w:rsidRDefault="006A1736" w:rsidP="00310454">
      <w:pPr>
        <w:jc w:val="both"/>
      </w:pPr>
      <w:r w:rsidRPr="00387482">
        <w:t xml:space="preserve">En paralelo a este proceso de </w:t>
      </w:r>
      <w:r w:rsidR="00FC00B6" w:rsidRPr="00387482">
        <w:t>fabricación s</w:t>
      </w:r>
      <w:r w:rsidRPr="00387482">
        <w:t xml:space="preserve">e </w:t>
      </w:r>
      <w:r w:rsidR="00FC00B6" w:rsidRPr="00387482">
        <w:t xml:space="preserve">están llevando a cabo dos actividades complementarias. Por un lado, se está </w:t>
      </w:r>
      <w:r w:rsidRPr="00387482">
        <w:t xml:space="preserve">diseñando un plan de testeo </w:t>
      </w:r>
      <w:r w:rsidR="00FC00B6" w:rsidRPr="00387482">
        <w:t xml:space="preserve">del funcionamiento de la placa una vez fabricada </w:t>
      </w:r>
      <w:r w:rsidRPr="00387482">
        <w:t xml:space="preserve">y </w:t>
      </w:r>
      <w:r w:rsidR="00FC00B6" w:rsidRPr="00387482">
        <w:t xml:space="preserve">se está desarrollando </w:t>
      </w:r>
      <w:r w:rsidRPr="00387482">
        <w:t>el firmware correspondiente para lleva</w:t>
      </w:r>
      <w:r w:rsidR="00FC00B6" w:rsidRPr="00387482">
        <w:t xml:space="preserve">rlo a cabo. En concreto, se testeará el funcionamiento de los diferentes elementos que conforman la placa de manera independiente y, posteriormente, se validará la integración de estos (por ejemplo, la comunicación a través de UART del módulo DUSTY y el nRF9160). Por otro lado, </w:t>
      </w:r>
      <w:r w:rsidRPr="00387482">
        <w:t xml:space="preserve">se está desarrollando el firmware que ejecutará el módulo nRF9160 y que se encargará de recibir los paquetes de la red WirelessHART provenientes del módulo DUSTY a través de la conexión UART, realizar la conversión de los datos a formato JSON y, finalmente, reenviarlos a través de la red 5G mediante el protocolo MQTT. </w:t>
      </w:r>
      <w:r w:rsidR="00FC00B6" w:rsidRPr="00387482">
        <w:t xml:space="preserve"> Para ambas actividades se utilizan los kits de desarrollo de DUSTY y nRF9160. </w:t>
      </w:r>
    </w:p>
    <w:p w14:paraId="6CABC7EF" w14:textId="35DBAE52" w:rsidR="00FC00B6" w:rsidRDefault="00FC00B6" w:rsidP="00310454">
      <w:pPr>
        <w:jc w:val="both"/>
      </w:pPr>
      <w:r w:rsidRPr="00387482">
        <w:t>Según la planificación temporal</w:t>
      </w:r>
      <w:r w:rsidR="00944590" w:rsidRPr="00387482">
        <w:t xml:space="preserve"> del proyecto</w:t>
      </w:r>
      <w:r w:rsidRPr="00387482">
        <w:t>, se espera que</w:t>
      </w:r>
      <w:r w:rsidR="00944590" w:rsidRPr="00387482">
        <w:t xml:space="preserve"> el diseño de la PCB se complete a finales de</w:t>
      </w:r>
      <w:r w:rsidR="00331924">
        <w:t xml:space="preserve"> </w:t>
      </w:r>
      <w:r w:rsidR="00B133A7">
        <w:t>m</w:t>
      </w:r>
      <w:r w:rsidR="00944590" w:rsidRPr="00387482">
        <w:t>arzo y</w:t>
      </w:r>
      <w:r w:rsidRPr="00387482">
        <w:t xml:space="preserve"> los primeros prototipos de la placa estén listos a </w:t>
      </w:r>
      <w:r w:rsidR="00944590" w:rsidRPr="00387482">
        <w:t xml:space="preserve">finales </w:t>
      </w:r>
      <w:r w:rsidRPr="00387482">
        <w:t>de</w:t>
      </w:r>
      <w:r w:rsidR="00944590" w:rsidRPr="00387482">
        <w:t xml:space="preserve"> </w:t>
      </w:r>
      <w:r w:rsidR="00B133A7">
        <w:t>a</w:t>
      </w:r>
      <w:r w:rsidR="00944590" w:rsidRPr="00387482">
        <w:t>bril</w:t>
      </w:r>
      <w:r w:rsidRPr="00387482">
        <w:t xml:space="preserve">, por lo que la validación de la misma </w:t>
      </w:r>
      <w:r w:rsidR="00944590" w:rsidRPr="00387482">
        <w:t>se llevara a cabo durante los meses de Mayo y Junio</w:t>
      </w:r>
      <w:r w:rsidR="00160E0B" w:rsidRPr="00387482">
        <w:t xml:space="preserve"> </w:t>
      </w:r>
      <w:r w:rsidR="000B3AA6">
        <w:t xml:space="preserve">de </w:t>
      </w:r>
      <w:r w:rsidR="00160E0B" w:rsidRPr="000B3AA6">
        <w:t>2021</w:t>
      </w:r>
      <w:r w:rsidR="00944590" w:rsidRPr="000B3AA6">
        <w:t>.</w:t>
      </w:r>
    </w:p>
    <w:p w14:paraId="47BB415A" w14:textId="59F9421F" w:rsidR="004008BD" w:rsidRDefault="004008BD" w:rsidP="00310454">
      <w:pPr>
        <w:jc w:val="both"/>
      </w:pPr>
    </w:p>
    <w:p w14:paraId="4A6A8E88" w14:textId="308D832D" w:rsidR="004008BD" w:rsidRDefault="004008BD" w:rsidP="00310454">
      <w:pPr>
        <w:jc w:val="both"/>
      </w:pPr>
    </w:p>
    <w:p w14:paraId="3FEE1E67" w14:textId="6C7B7A1E" w:rsidR="004008BD" w:rsidRDefault="004008BD" w:rsidP="00310454">
      <w:pPr>
        <w:jc w:val="both"/>
      </w:pPr>
    </w:p>
    <w:p w14:paraId="5808B23B" w14:textId="2198F776" w:rsidR="004008BD" w:rsidRDefault="004008BD" w:rsidP="00310454">
      <w:pPr>
        <w:jc w:val="both"/>
      </w:pPr>
    </w:p>
    <w:p w14:paraId="045A2F1B" w14:textId="6E7BCACE" w:rsidR="004008BD" w:rsidRDefault="004008BD" w:rsidP="00310454">
      <w:pPr>
        <w:jc w:val="both"/>
      </w:pPr>
    </w:p>
    <w:p w14:paraId="1E203C3F" w14:textId="4E0EADB5" w:rsidR="004008BD" w:rsidRDefault="004008BD" w:rsidP="00310454">
      <w:pPr>
        <w:jc w:val="both"/>
      </w:pPr>
    </w:p>
    <w:p w14:paraId="242AE687" w14:textId="201D6E82" w:rsidR="004008BD" w:rsidRDefault="004008BD" w:rsidP="00310454">
      <w:pPr>
        <w:jc w:val="both"/>
      </w:pPr>
    </w:p>
    <w:p w14:paraId="24252CF2" w14:textId="2ABA096C" w:rsidR="004008BD" w:rsidRDefault="004008BD" w:rsidP="00310454">
      <w:pPr>
        <w:jc w:val="both"/>
      </w:pPr>
    </w:p>
    <w:p w14:paraId="3E083C64" w14:textId="3CA4AA1E" w:rsidR="004008BD" w:rsidRDefault="004008BD" w:rsidP="00310454">
      <w:pPr>
        <w:jc w:val="both"/>
      </w:pPr>
    </w:p>
    <w:p w14:paraId="141F2621" w14:textId="62C3081C" w:rsidR="004008BD" w:rsidRDefault="004008BD" w:rsidP="00310454">
      <w:pPr>
        <w:jc w:val="both"/>
      </w:pPr>
    </w:p>
    <w:p w14:paraId="6F1B0E15" w14:textId="77777777" w:rsidR="004008BD" w:rsidRDefault="004008BD" w:rsidP="00310454">
      <w:pPr>
        <w:jc w:val="both"/>
        <w:rPr>
          <w:color w:val="FF0000"/>
        </w:rPr>
      </w:pPr>
    </w:p>
    <w:p w14:paraId="12CA348F" w14:textId="44A95A8A" w:rsidR="00F17040" w:rsidRDefault="0047351D" w:rsidP="00F93CF5">
      <w:pPr>
        <w:pStyle w:val="Ttulo1"/>
      </w:pPr>
      <w:bookmarkStart w:id="16" w:name="_Toc67307857"/>
      <w:r>
        <w:t>Bibliografía</w:t>
      </w:r>
      <w:bookmarkEnd w:id="16"/>
    </w:p>
    <w:p w14:paraId="0F134D8F" w14:textId="239582BA" w:rsidR="00EE23E0" w:rsidRPr="00EE23E0" w:rsidRDefault="00EE23E0" w:rsidP="00EE23E0">
      <w:r>
        <w:t>[1] u-blox.</w:t>
      </w:r>
      <w:r w:rsidRPr="00EE23E0">
        <w:t xml:space="preserve"> </w:t>
      </w:r>
      <w:r>
        <w:t xml:space="preserve">SARA-N3 series Multi-band NB-IoT (LTE Cat NB2) modules. Última consulta: 15/03/2021. Disponible en línea: </w:t>
      </w:r>
      <w:hyperlink r:id="rId52" w:history="1">
        <w:r w:rsidRPr="00450CB7">
          <w:rPr>
            <w:rStyle w:val="Hipervnculo"/>
          </w:rPr>
          <w:t>https://www.u-blox.com/en/product/sara-n3-series</w:t>
        </w:r>
      </w:hyperlink>
    </w:p>
    <w:p w14:paraId="46922324" w14:textId="4099379B" w:rsidR="00EE23E0" w:rsidRPr="00EE23E0" w:rsidRDefault="00EE23E0" w:rsidP="00EE23E0">
      <w:r>
        <w:t>[2] u-blox.</w:t>
      </w:r>
      <w:r w:rsidRPr="00EE23E0">
        <w:t xml:space="preserve"> </w:t>
      </w:r>
      <w:r>
        <w:t xml:space="preserve">SARA-R5 series LTE-M / NB-IoT modules with secure cloud. Última consulta: 15/03/2021. Disponible en línea: </w:t>
      </w:r>
      <w:hyperlink r:id="rId53" w:history="1">
        <w:r w:rsidRPr="00450CB7">
          <w:rPr>
            <w:rStyle w:val="Hipervnculo"/>
          </w:rPr>
          <w:t>https://www.u-blox.com/en/product/sara-r5-series</w:t>
        </w:r>
      </w:hyperlink>
    </w:p>
    <w:p w14:paraId="440FDD17" w14:textId="2E75EF1D" w:rsidR="00115756" w:rsidRDefault="00115756" w:rsidP="004D655B">
      <w:r>
        <w:t>[</w:t>
      </w:r>
      <w:r w:rsidR="00EE23E0">
        <w:t>3</w:t>
      </w:r>
      <w:r>
        <w:t>]</w:t>
      </w:r>
      <w:r w:rsidR="004D655B">
        <w:t xml:space="preserve"> </w:t>
      </w:r>
      <w:r>
        <w:t xml:space="preserve">Nordic Semiconductors. </w:t>
      </w:r>
      <w:r w:rsidRPr="00115756">
        <w:t>nRF9160 Product Specification</w:t>
      </w:r>
      <w:r>
        <w:t xml:space="preserve">. Última consulta: 09/03/2021. Disponible en línea: </w:t>
      </w:r>
      <w:hyperlink r:id="rId54" w:history="1">
        <w:r w:rsidR="0073571A" w:rsidRPr="005F175A">
          <w:rPr>
            <w:rStyle w:val="Hipervnculo"/>
          </w:rPr>
          <w:t>https://infocenter.nordicsemi.com/index.jsp?topic=%2Fstruct_nrf91%2Fstruct%2Fnrf9160.html&amp;cp=2_0</w:t>
        </w:r>
      </w:hyperlink>
    </w:p>
    <w:p w14:paraId="2D0C45A1" w14:textId="56DB5333" w:rsidR="00347D5B" w:rsidRPr="00347D5B" w:rsidRDefault="00347D5B" w:rsidP="004D655B">
      <w:r>
        <w:rPr>
          <w:rStyle w:val="Hipervnculo"/>
          <w:color w:val="auto"/>
          <w:u w:val="none"/>
        </w:rPr>
        <w:t>[</w:t>
      </w:r>
      <w:r w:rsidR="00EE23E0">
        <w:rPr>
          <w:rStyle w:val="Hipervnculo"/>
          <w:color w:val="auto"/>
          <w:u w:val="none"/>
        </w:rPr>
        <w:t>4</w:t>
      </w:r>
      <w:r>
        <w:rPr>
          <w:rStyle w:val="Hipervnculo"/>
          <w:color w:val="auto"/>
          <w:u w:val="none"/>
        </w:rPr>
        <w:t>]</w:t>
      </w:r>
      <w:r w:rsidR="004D655B">
        <w:rPr>
          <w:rStyle w:val="Hipervnculo"/>
          <w:color w:val="auto"/>
          <w:u w:val="none"/>
        </w:rPr>
        <w:t xml:space="preserve"> </w:t>
      </w:r>
      <w:r>
        <w:rPr>
          <w:rStyle w:val="Hipervnculo"/>
          <w:color w:val="auto"/>
          <w:u w:val="none"/>
        </w:rPr>
        <w:t xml:space="preserve">Nordic Semiconductors. </w:t>
      </w:r>
      <w:r w:rsidRPr="00CC513B">
        <w:rPr>
          <w:rStyle w:val="Hipervnculo"/>
          <w:color w:val="auto"/>
          <w:u w:val="none"/>
        </w:rPr>
        <w:t>Hardware Files</w:t>
      </w:r>
      <w:r>
        <w:rPr>
          <w:rStyle w:val="Hipervnculo"/>
          <w:color w:val="auto"/>
          <w:u w:val="none"/>
        </w:rPr>
        <w:t xml:space="preserve"> “Layout and BOM resources v0.15.0”. Última consulta: 23/02/2021. Disponible en línea: </w:t>
      </w:r>
      <w:hyperlink r:id="rId55" w:history="1">
        <w:r w:rsidRPr="001D4EA4">
          <w:rPr>
            <w:rStyle w:val="Hipervnculo"/>
          </w:rPr>
          <w:t>https://www.nordicsemi.com/-/media/Software-and-other-downloads/Dev-Kits/nRF9160-DK/nRF9160-DK---Hardware-files-0_15_0.zip</w:t>
        </w:r>
      </w:hyperlink>
    </w:p>
    <w:p w14:paraId="7171DEAD" w14:textId="07379EC6" w:rsidR="006D2C80" w:rsidRDefault="00AB315A" w:rsidP="004D655B">
      <w:r>
        <w:t>[</w:t>
      </w:r>
      <w:r w:rsidR="00EE23E0">
        <w:t>5</w:t>
      </w:r>
      <w:r>
        <w:t xml:space="preserve">] Nordic Semiconductor. </w:t>
      </w:r>
      <w:r w:rsidR="0047351D">
        <w:t>Product specification nrf9160 DK</w:t>
      </w:r>
      <w:r>
        <w:t xml:space="preserve">. </w:t>
      </w:r>
      <w:r w:rsidR="00582272">
        <w:t>Ú</w:t>
      </w:r>
      <w:r>
        <w:t xml:space="preserve">ltima consulta: 23/02/2021. Disponible en línea: </w:t>
      </w:r>
      <w:hyperlink r:id="rId56" w:history="1">
        <w:r w:rsidRPr="001D4EA4">
          <w:rPr>
            <w:rStyle w:val="Hipervnculo"/>
          </w:rPr>
          <w:t>https://infocenter.nordicsemi.com/pdf/nRF9160_PS_v2.0.pdf</w:t>
        </w:r>
      </w:hyperlink>
    </w:p>
    <w:p w14:paraId="4593509B" w14:textId="5F847D1B" w:rsidR="00936311" w:rsidRDefault="00936311" w:rsidP="004D655B">
      <w:r>
        <w:rPr>
          <w:rStyle w:val="Hipervnculo"/>
          <w:color w:val="000000" w:themeColor="text1"/>
          <w:u w:val="none"/>
        </w:rPr>
        <w:t>[</w:t>
      </w:r>
      <w:r w:rsidR="00EE23E0">
        <w:rPr>
          <w:rStyle w:val="Hipervnculo"/>
          <w:color w:val="000000" w:themeColor="text1"/>
          <w:u w:val="none"/>
        </w:rPr>
        <w:t>6</w:t>
      </w:r>
      <w:r>
        <w:rPr>
          <w:rStyle w:val="Hipervnculo"/>
          <w:color w:val="000000" w:themeColor="text1"/>
          <w:u w:val="none"/>
        </w:rPr>
        <w:t xml:space="preserve">] Dust Networks. </w:t>
      </w:r>
      <w:r>
        <w:t>Eterna LTP5901 / LTP5902 Integration Guide. Última consulta: 23/02/2021. Disponible en línea:</w:t>
      </w:r>
      <w:r>
        <w:rPr>
          <w:color w:val="000000" w:themeColor="text1"/>
        </w:rPr>
        <w:t xml:space="preserve"> </w:t>
      </w:r>
      <w:hyperlink r:id="rId57" w:history="1">
        <w:r w:rsidRPr="001D4EA4">
          <w:rPr>
            <w:rStyle w:val="Hipervnculo"/>
          </w:rPr>
          <w:t>http://www.farnell.com/datasheets/1975853.pdf</w:t>
        </w:r>
      </w:hyperlink>
    </w:p>
    <w:p w14:paraId="7F1E08D4" w14:textId="0986CF14" w:rsidR="00A94B46" w:rsidRPr="00A94B46" w:rsidRDefault="00A94B46" w:rsidP="004D655B">
      <w:pPr>
        <w:rPr>
          <w:rStyle w:val="Hipervnculo"/>
          <w:color w:val="auto"/>
          <w:u w:val="none"/>
        </w:rPr>
      </w:pPr>
      <w:r>
        <w:t>[</w:t>
      </w:r>
      <w:r w:rsidR="00EE23E0">
        <w:t>7</w:t>
      </w:r>
      <w:r>
        <w:t xml:space="preserve">] Dust Networks. Etherna integration guide. Última consulta: 23/02/2021. Disponible en línea: </w:t>
      </w:r>
      <w:hyperlink r:id="rId58" w:history="1">
        <w:r w:rsidRPr="001D4EA4">
          <w:rPr>
            <w:rStyle w:val="Hipervnculo"/>
          </w:rPr>
          <w:t>https://www.analog.com/media/en/technical-documentation/user-guides/Eterna_Integration_Guide.pdf</w:t>
        </w:r>
      </w:hyperlink>
    </w:p>
    <w:p w14:paraId="3005AC42" w14:textId="35620DCD" w:rsidR="00B1151A" w:rsidRPr="00B1151A" w:rsidRDefault="00AB315A" w:rsidP="004D655B">
      <w:r>
        <w:t>[</w:t>
      </w:r>
      <w:r w:rsidR="00EE23E0">
        <w:t>8</w:t>
      </w:r>
      <w:r>
        <w:t xml:space="preserve">] Texas Instruments. </w:t>
      </w:r>
      <w:r w:rsidR="00B1151A">
        <w:t>Datasheet LM2675</w:t>
      </w:r>
      <w:r>
        <w:t xml:space="preserve">. </w:t>
      </w:r>
      <w:r w:rsidR="00582272">
        <w:t xml:space="preserve">Última consulta: 23/02/2021. Disponible en línea: </w:t>
      </w:r>
      <w:hyperlink r:id="rId59" w:history="1">
        <w:r w:rsidR="00582272" w:rsidRPr="001D4EA4">
          <w:rPr>
            <w:rStyle w:val="Hipervnculo"/>
          </w:rPr>
          <w:t>https://www.ti.com/lit/ds/symlink/l</w:t>
        </w:r>
        <w:bookmarkStart w:id="17" w:name="_Hlt58949936"/>
        <w:bookmarkStart w:id="18" w:name="_Hlt58949937"/>
        <w:r w:rsidR="00582272" w:rsidRPr="001D4EA4">
          <w:rPr>
            <w:rStyle w:val="Hipervnculo"/>
          </w:rPr>
          <w:t>m</w:t>
        </w:r>
        <w:bookmarkEnd w:id="17"/>
        <w:bookmarkEnd w:id="18"/>
        <w:r w:rsidR="00582272" w:rsidRPr="001D4EA4">
          <w:rPr>
            <w:rStyle w:val="Hipervnculo"/>
          </w:rPr>
          <w:t>2675.pdf?HQS=TI-null-null-digikeymode-df-pf-null-wwe&amp;ts=1606089300584</w:t>
        </w:r>
      </w:hyperlink>
    </w:p>
    <w:p w14:paraId="0FA4600D" w14:textId="72564BEC" w:rsidR="009F1126" w:rsidRDefault="00CC79B3" w:rsidP="004D655B">
      <w:r>
        <w:t>[</w:t>
      </w:r>
      <w:r w:rsidR="00EE23E0">
        <w:t>9</w:t>
      </w:r>
      <w:r>
        <w:t xml:space="preserve">] </w:t>
      </w:r>
      <w:r w:rsidR="00582272">
        <w:t xml:space="preserve">Texas Instruments. </w:t>
      </w:r>
      <w:r w:rsidR="009F1126">
        <w:t>Datasheet TPS22917</w:t>
      </w:r>
      <w:r w:rsidR="00582272">
        <w:t xml:space="preserve">. Última consulta: 23/02/2021. Disponible en línea: </w:t>
      </w:r>
      <w:hyperlink r:id="rId60" w:history="1">
        <w:r w:rsidR="00582272" w:rsidRPr="001D4EA4">
          <w:rPr>
            <w:rStyle w:val="Hipervnculo"/>
          </w:rPr>
          <w:t>https://www.ti.com/lit/gpn/tps22917</w:t>
        </w:r>
      </w:hyperlink>
    </w:p>
    <w:p w14:paraId="14F909D3" w14:textId="68E5A21F" w:rsidR="00BD3DBA" w:rsidRPr="007519A3" w:rsidRDefault="00CC79B3" w:rsidP="004D655B">
      <w:r>
        <w:t>[</w:t>
      </w:r>
      <w:r w:rsidR="00EE23E0">
        <w:t>10</w:t>
      </w:r>
      <w:r>
        <w:t xml:space="preserve">] </w:t>
      </w:r>
      <w:r w:rsidR="007519A3">
        <w:t xml:space="preserve">Midatronics. </w:t>
      </w:r>
      <w:r w:rsidR="00BD3DBA">
        <w:t>DUSTY</w:t>
      </w:r>
      <w:r w:rsidR="007519A3">
        <w:t xml:space="preserve"> User’s guide. Última consulta: 23/02/2021. Disponible e línea:  </w:t>
      </w:r>
      <w:hyperlink r:id="rId61" w:history="1">
        <w:r w:rsidR="00C24AAE" w:rsidRPr="001D4EA4">
          <w:rPr>
            <w:rStyle w:val="Hipervnculo"/>
          </w:rPr>
          <w:t>https://midatronics.com/wp-content/uploads/2019/10/MIDATRONICS-ITM-DYPA-or-DYUF-B-02-User-Guide-Dusty-Rev-1.8.pdf</w:t>
        </w:r>
      </w:hyperlink>
    </w:p>
    <w:p w14:paraId="49B9638C" w14:textId="682CCF4B" w:rsidR="002C77FC" w:rsidRDefault="002C77FC">
      <w:pPr>
        <w:jc w:val="center"/>
      </w:pPr>
    </w:p>
    <w:sectPr w:rsidR="002C77FC" w:rsidSect="00F82DC0">
      <w:headerReference w:type="default" r:id="rId62"/>
      <w:footerReference w:type="default" r:id="rId63"/>
      <w:pgSz w:w="11906" w:h="16838"/>
      <w:pgMar w:top="1417" w:right="1701" w:bottom="1417" w:left="1701"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D11D09" w14:textId="77777777" w:rsidR="008E6EAB" w:rsidRDefault="008E6EAB">
      <w:pPr>
        <w:spacing w:after="0" w:line="240" w:lineRule="auto"/>
      </w:pPr>
      <w:r>
        <w:separator/>
      </w:r>
    </w:p>
  </w:endnote>
  <w:endnote w:type="continuationSeparator" w:id="0">
    <w:p w14:paraId="647C53DE" w14:textId="77777777" w:rsidR="008E6EAB" w:rsidRDefault="008E6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18792149"/>
      <w:docPartObj>
        <w:docPartGallery w:val="Page Numbers (Bottom of Page)"/>
        <w:docPartUnique/>
      </w:docPartObj>
    </w:sdtPr>
    <w:sdtEndPr/>
    <w:sdtContent>
      <w:p w14:paraId="43DAC660" w14:textId="0607C7B7" w:rsidR="00424EB5" w:rsidRDefault="00424EB5">
        <w:pPr>
          <w:pStyle w:val="Piedepgina"/>
          <w:jc w:val="center"/>
        </w:pPr>
        <w:r>
          <w:fldChar w:fldCharType="begin"/>
        </w:r>
        <w:r>
          <w:instrText>PAGE   \* MERGEFORMAT</w:instrText>
        </w:r>
        <w:r>
          <w:fldChar w:fldCharType="separate"/>
        </w:r>
        <w:r>
          <w:t>2</w:t>
        </w:r>
        <w:r>
          <w:fldChar w:fldCharType="end"/>
        </w:r>
      </w:p>
    </w:sdtContent>
  </w:sdt>
  <w:p w14:paraId="3B420FA5" w14:textId="77777777" w:rsidR="00424EB5" w:rsidRDefault="00424EB5">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01FEE2" w14:textId="77777777" w:rsidR="008E6EAB" w:rsidRDefault="008E6EAB">
      <w:pPr>
        <w:spacing w:after="0" w:line="240" w:lineRule="auto"/>
      </w:pPr>
      <w:r>
        <w:rPr>
          <w:color w:val="000000"/>
        </w:rPr>
        <w:separator/>
      </w:r>
    </w:p>
  </w:footnote>
  <w:footnote w:type="continuationSeparator" w:id="0">
    <w:p w14:paraId="2729ED08" w14:textId="77777777" w:rsidR="008E6EAB" w:rsidRDefault="008E6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E25A7A" w14:textId="1CD8F304" w:rsidR="00424EB5" w:rsidRDefault="00424EB5">
    <w:pPr>
      <w:pStyle w:val="Encabezado"/>
    </w:pPr>
    <w:r>
      <w:t>Imanol Rojas Pérez</w:t>
    </w:r>
    <w:r>
      <w:ptab w:relativeTo="margin" w:alignment="center" w:leader="none"/>
    </w:r>
    <w:r>
      <w:t>Prácticas externas</w:t>
    </w:r>
    <w:r>
      <w:ptab w:relativeTo="margin" w:alignment="right" w:leader="none"/>
    </w:r>
    <w:r>
      <w:t>UAB, Facultad de Ingenierí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36673AF"/>
    <w:multiLevelType w:val="hybridMultilevel"/>
    <w:tmpl w:val="52747C00"/>
    <w:lvl w:ilvl="0" w:tplc="B7F6DDF4">
      <w:numFmt w:val="bullet"/>
      <w:lvlText w:val="-"/>
      <w:lvlJc w:val="left"/>
      <w:pPr>
        <w:ind w:left="720" w:hanging="360"/>
      </w:pPr>
      <w:rPr>
        <w:rFonts w:ascii="Calibri" w:eastAsia="Calibri" w:hAnsi="Calibri" w:cs="Times New Roman" w:hint="default"/>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2C80"/>
    <w:rsid w:val="00012DA2"/>
    <w:rsid w:val="00013AE0"/>
    <w:rsid w:val="00020444"/>
    <w:rsid w:val="000228F3"/>
    <w:rsid w:val="00037E13"/>
    <w:rsid w:val="000404C7"/>
    <w:rsid w:val="000434E1"/>
    <w:rsid w:val="0004667A"/>
    <w:rsid w:val="000617BC"/>
    <w:rsid w:val="00061819"/>
    <w:rsid w:val="00074B58"/>
    <w:rsid w:val="00084BA9"/>
    <w:rsid w:val="00090C22"/>
    <w:rsid w:val="0009393A"/>
    <w:rsid w:val="00095664"/>
    <w:rsid w:val="00095983"/>
    <w:rsid w:val="000B133B"/>
    <w:rsid w:val="000B17DC"/>
    <w:rsid w:val="000B3AA6"/>
    <w:rsid w:val="000C48E0"/>
    <w:rsid w:val="000D0BB9"/>
    <w:rsid w:val="000D30B8"/>
    <w:rsid w:val="000E0086"/>
    <w:rsid w:val="000E1451"/>
    <w:rsid w:val="000F7A90"/>
    <w:rsid w:val="00105E8A"/>
    <w:rsid w:val="00111F32"/>
    <w:rsid w:val="001123A6"/>
    <w:rsid w:val="00115756"/>
    <w:rsid w:val="00116A9A"/>
    <w:rsid w:val="00131CDC"/>
    <w:rsid w:val="001415D9"/>
    <w:rsid w:val="00160E0B"/>
    <w:rsid w:val="00167704"/>
    <w:rsid w:val="001715D5"/>
    <w:rsid w:val="001930E5"/>
    <w:rsid w:val="001A2B6A"/>
    <w:rsid w:val="001A71AA"/>
    <w:rsid w:val="001B3D8F"/>
    <w:rsid w:val="001C7174"/>
    <w:rsid w:val="001D5AC5"/>
    <w:rsid w:val="001E27E8"/>
    <w:rsid w:val="001E3CDF"/>
    <w:rsid w:val="001F2BAB"/>
    <w:rsid w:val="001F7D3B"/>
    <w:rsid w:val="00202955"/>
    <w:rsid w:val="002279F4"/>
    <w:rsid w:val="002325ED"/>
    <w:rsid w:val="00240FAE"/>
    <w:rsid w:val="002461E3"/>
    <w:rsid w:val="00257109"/>
    <w:rsid w:val="00267390"/>
    <w:rsid w:val="002802F2"/>
    <w:rsid w:val="0029084F"/>
    <w:rsid w:val="00290DEA"/>
    <w:rsid w:val="002C035B"/>
    <w:rsid w:val="002C20AA"/>
    <w:rsid w:val="002C2ABB"/>
    <w:rsid w:val="002C77FC"/>
    <w:rsid w:val="002D237F"/>
    <w:rsid w:val="002F063C"/>
    <w:rsid w:val="002F3410"/>
    <w:rsid w:val="002F6E81"/>
    <w:rsid w:val="00303264"/>
    <w:rsid w:val="00304F9C"/>
    <w:rsid w:val="00310454"/>
    <w:rsid w:val="0032164C"/>
    <w:rsid w:val="00331924"/>
    <w:rsid w:val="00331FCF"/>
    <w:rsid w:val="00336410"/>
    <w:rsid w:val="00342741"/>
    <w:rsid w:val="00347D5B"/>
    <w:rsid w:val="0035570A"/>
    <w:rsid w:val="00381DDB"/>
    <w:rsid w:val="00387482"/>
    <w:rsid w:val="00390EC5"/>
    <w:rsid w:val="00391C4B"/>
    <w:rsid w:val="00395BF6"/>
    <w:rsid w:val="00397B5A"/>
    <w:rsid w:val="003A3706"/>
    <w:rsid w:val="003A6F4E"/>
    <w:rsid w:val="003B1914"/>
    <w:rsid w:val="003B19B0"/>
    <w:rsid w:val="003C2B47"/>
    <w:rsid w:val="003C72A4"/>
    <w:rsid w:val="003E618E"/>
    <w:rsid w:val="003F3A61"/>
    <w:rsid w:val="003F6D2E"/>
    <w:rsid w:val="004008BD"/>
    <w:rsid w:val="00404CC2"/>
    <w:rsid w:val="004150D8"/>
    <w:rsid w:val="00417020"/>
    <w:rsid w:val="00422C6F"/>
    <w:rsid w:val="00424EB5"/>
    <w:rsid w:val="0042742C"/>
    <w:rsid w:val="0043204E"/>
    <w:rsid w:val="004332AD"/>
    <w:rsid w:val="00441500"/>
    <w:rsid w:val="00444158"/>
    <w:rsid w:val="004470D7"/>
    <w:rsid w:val="00453029"/>
    <w:rsid w:val="0045527C"/>
    <w:rsid w:val="00462A8A"/>
    <w:rsid w:val="00464CB6"/>
    <w:rsid w:val="0047351D"/>
    <w:rsid w:val="00484A95"/>
    <w:rsid w:val="00487DE7"/>
    <w:rsid w:val="004932C6"/>
    <w:rsid w:val="004A584F"/>
    <w:rsid w:val="004B4C48"/>
    <w:rsid w:val="004B59A7"/>
    <w:rsid w:val="004B78AC"/>
    <w:rsid w:val="004C29B3"/>
    <w:rsid w:val="004C6A47"/>
    <w:rsid w:val="004C7BC8"/>
    <w:rsid w:val="004D0298"/>
    <w:rsid w:val="004D0CEC"/>
    <w:rsid w:val="004D1C12"/>
    <w:rsid w:val="004D38E9"/>
    <w:rsid w:val="004D655B"/>
    <w:rsid w:val="004E2599"/>
    <w:rsid w:val="004E491E"/>
    <w:rsid w:val="004F6601"/>
    <w:rsid w:val="00523B43"/>
    <w:rsid w:val="00533362"/>
    <w:rsid w:val="005343BA"/>
    <w:rsid w:val="00542DF6"/>
    <w:rsid w:val="00555963"/>
    <w:rsid w:val="005819F3"/>
    <w:rsid w:val="00582272"/>
    <w:rsid w:val="00583C6E"/>
    <w:rsid w:val="00584855"/>
    <w:rsid w:val="005957AF"/>
    <w:rsid w:val="005969F3"/>
    <w:rsid w:val="005B13E4"/>
    <w:rsid w:val="005B6585"/>
    <w:rsid w:val="005C71C7"/>
    <w:rsid w:val="005D4901"/>
    <w:rsid w:val="005D75CE"/>
    <w:rsid w:val="005E07AB"/>
    <w:rsid w:val="005E35E8"/>
    <w:rsid w:val="005E79E6"/>
    <w:rsid w:val="005F23A2"/>
    <w:rsid w:val="005F2A8A"/>
    <w:rsid w:val="005F395C"/>
    <w:rsid w:val="005F4EB3"/>
    <w:rsid w:val="005F7029"/>
    <w:rsid w:val="00601245"/>
    <w:rsid w:val="006075AB"/>
    <w:rsid w:val="006134F2"/>
    <w:rsid w:val="00613BD2"/>
    <w:rsid w:val="00613D08"/>
    <w:rsid w:val="00616D4C"/>
    <w:rsid w:val="006411C8"/>
    <w:rsid w:val="00654026"/>
    <w:rsid w:val="0067097E"/>
    <w:rsid w:val="0068148F"/>
    <w:rsid w:val="00687987"/>
    <w:rsid w:val="006964CB"/>
    <w:rsid w:val="006A1736"/>
    <w:rsid w:val="006A236E"/>
    <w:rsid w:val="006A7438"/>
    <w:rsid w:val="006B3B22"/>
    <w:rsid w:val="006D112D"/>
    <w:rsid w:val="006D1B9F"/>
    <w:rsid w:val="006D2C80"/>
    <w:rsid w:val="006D73D3"/>
    <w:rsid w:val="006F2381"/>
    <w:rsid w:val="0070016E"/>
    <w:rsid w:val="007031C4"/>
    <w:rsid w:val="007065B0"/>
    <w:rsid w:val="0071553A"/>
    <w:rsid w:val="00715D28"/>
    <w:rsid w:val="00723DC7"/>
    <w:rsid w:val="00730B00"/>
    <w:rsid w:val="0073571A"/>
    <w:rsid w:val="00744B98"/>
    <w:rsid w:val="007465B9"/>
    <w:rsid w:val="007519A3"/>
    <w:rsid w:val="007542A0"/>
    <w:rsid w:val="00756791"/>
    <w:rsid w:val="00757E1B"/>
    <w:rsid w:val="0076537D"/>
    <w:rsid w:val="00771A6D"/>
    <w:rsid w:val="00772AEC"/>
    <w:rsid w:val="00777475"/>
    <w:rsid w:val="00780490"/>
    <w:rsid w:val="007831ED"/>
    <w:rsid w:val="00786AF3"/>
    <w:rsid w:val="0079223E"/>
    <w:rsid w:val="0079310C"/>
    <w:rsid w:val="00793C2A"/>
    <w:rsid w:val="007970A0"/>
    <w:rsid w:val="007B46C4"/>
    <w:rsid w:val="007B51CE"/>
    <w:rsid w:val="007B5AA6"/>
    <w:rsid w:val="007D3A3F"/>
    <w:rsid w:val="007D634E"/>
    <w:rsid w:val="007E2608"/>
    <w:rsid w:val="007E3DC4"/>
    <w:rsid w:val="007E4D11"/>
    <w:rsid w:val="007F3AC7"/>
    <w:rsid w:val="007F622A"/>
    <w:rsid w:val="00812417"/>
    <w:rsid w:val="00814E52"/>
    <w:rsid w:val="00815818"/>
    <w:rsid w:val="00822BF7"/>
    <w:rsid w:val="008364E1"/>
    <w:rsid w:val="0085186E"/>
    <w:rsid w:val="00854954"/>
    <w:rsid w:val="00857AF9"/>
    <w:rsid w:val="008720E4"/>
    <w:rsid w:val="00872545"/>
    <w:rsid w:val="00874553"/>
    <w:rsid w:val="00886EDA"/>
    <w:rsid w:val="00887516"/>
    <w:rsid w:val="008C7933"/>
    <w:rsid w:val="008D3CEA"/>
    <w:rsid w:val="008E6EAB"/>
    <w:rsid w:val="008F10A8"/>
    <w:rsid w:val="008F463A"/>
    <w:rsid w:val="008F757B"/>
    <w:rsid w:val="00904AE7"/>
    <w:rsid w:val="009129A6"/>
    <w:rsid w:val="009173C6"/>
    <w:rsid w:val="00925844"/>
    <w:rsid w:val="009269E0"/>
    <w:rsid w:val="00936311"/>
    <w:rsid w:val="0093771B"/>
    <w:rsid w:val="009413FF"/>
    <w:rsid w:val="009437F2"/>
    <w:rsid w:val="00943F96"/>
    <w:rsid w:val="00944590"/>
    <w:rsid w:val="00956B74"/>
    <w:rsid w:val="009701D8"/>
    <w:rsid w:val="009861B6"/>
    <w:rsid w:val="0098798C"/>
    <w:rsid w:val="009B1764"/>
    <w:rsid w:val="009B1B1F"/>
    <w:rsid w:val="009C5A2C"/>
    <w:rsid w:val="009E1612"/>
    <w:rsid w:val="009F1126"/>
    <w:rsid w:val="009F2CB0"/>
    <w:rsid w:val="00A00885"/>
    <w:rsid w:val="00A06871"/>
    <w:rsid w:val="00A12431"/>
    <w:rsid w:val="00A13369"/>
    <w:rsid w:val="00A1500F"/>
    <w:rsid w:val="00A32ABD"/>
    <w:rsid w:val="00A363C8"/>
    <w:rsid w:val="00A4517D"/>
    <w:rsid w:val="00A45759"/>
    <w:rsid w:val="00A45BAE"/>
    <w:rsid w:val="00A475EE"/>
    <w:rsid w:val="00A53437"/>
    <w:rsid w:val="00A62FFA"/>
    <w:rsid w:val="00A70E3E"/>
    <w:rsid w:val="00A73FE9"/>
    <w:rsid w:val="00A769CA"/>
    <w:rsid w:val="00A84557"/>
    <w:rsid w:val="00A8605B"/>
    <w:rsid w:val="00A94B46"/>
    <w:rsid w:val="00A94C92"/>
    <w:rsid w:val="00A95A53"/>
    <w:rsid w:val="00AA2CC8"/>
    <w:rsid w:val="00AA3649"/>
    <w:rsid w:val="00AA7AFE"/>
    <w:rsid w:val="00AB315A"/>
    <w:rsid w:val="00AC2BB5"/>
    <w:rsid w:val="00AD4D8A"/>
    <w:rsid w:val="00AE2246"/>
    <w:rsid w:val="00AF1B43"/>
    <w:rsid w:val="00B02D8B"/>
    <w:rsid w:val="00B05C8C"/>
    <w:rsid w:val="00B0767E"/>
    <w:rsid w:val="00B1151A"/>
    <w:rsid w:val="00B133A7"/>
    <w:rsid w:val="00B14562"/>
    <w:rsid w:val="00B16F58"/>
    <w:rsid w:val="00B209D5"/>
    <w:rsid w:val="00B2158A"/>
    <w:rsid w:val="00B34926"/>
    <w:rsid w:val="00B42CDC"/>
    <w:rsid w:val="00B52244"/>
    <w:rsid w:val="00B552A4"/>
    <w:rsid w:val="00B849B6"/>
    <w:rsid w:val="00B86CBB"/>
    <w:rsid w:val="00B90F1E"/>
    <w:rsid w:val="00B91368"/>
    <w:rsid w:val="00B9464D"/>
    <w:rsid w:val="00BA074C"/>
    <w:rsid w:val="00BA618C"/>
    <w:rsid w:val="00BC5748"/>
    <w:rsid w:val="00BC6DD6"/>
    <w:rsid w:val="00BD1BBA"/>
    <w:rsid w:val="00BD3DBA"/>
    <w:rsid w:val="00BD4E34"/>
    <w:rsid w:val="00BE25D5"/>
    <w:rsid w:val="00BF351C"/>
    <w:rsid w:val="00C24AAE"/>
    <w:rsid w:val="00C32A41"/>
    <w:rsid w:val="00C40220"/>
    <w:rsid w:val="00C41F47"/>
    <w:rsid w:val="00C52715"/>
    <w:rsid w:val="00C649C9"/>
    <w:rsid w:val="00C712D1"/>
    <w:rsid w:val="00C71A2F"/>
    <w:rsid w:val="00C73217"/>
    <w:rsid w:val="00CB6FEC"/>
    <w:rsid w:val="00CC513B"/>
    <w:rsid w:val="00CC79B3"/>
    <w:rsid w:val="00CD1075"/>
    <w:rsid w:val="00CD738E"/>
    <w:rsid w:val="00CF0D50"/>
    <w:rsid w:val="00CF13B1"/>
    <w:rsid w:val="00CF3EF3"/>
    <w:rsid w:val="00D02328"/>
    <w:rsid w:val="00D04D4C"/>
    <w:rsid w:val="00D05C6A"/>
    <w:rsid w:val="00D1387C"/>
    <w:rsid w:val="00D13A1C"/>
    <w:rsid w:val="00D432F1"/>
    <w:rsid w:val="00D50C44"/>
    <w:rsid w:val="00D54B43"/>
    <w:rsid w:val="00D63013"/>
    <w:rsid w:val="00D64372"/>
    <w:rsid w:val="00D801B4"/>
    <w:rsid w:val="00D8085C"/>
    <w:rsid w:val="00D83622"/>
    <w:rsid w:val="00D972BD"/>
    <w:rsid w:val="00DA226C"/>
    <w:rsid w:val="00DB7AC1"/>
    <w:rsid w:val="00DC06C6"/>
    <w:rsid w:val="00DD4BD3"/>
    <w:rsid w:val="00DE3C9C"/>
    <w:rsid w:val="00DF5A2C"/>
    <w:rsid w:val="00E220A7"/>
    <w:rsid w:val="00E24BBF"/>
    <w:rsid w:val="00E251AD"/>
    <w:rsid w:val="00E27D20"/>
    <w:rsid w:val="00E3387A"/>
    <w:rsid w:val="00E37AA6"/>
    <w:rsid w:val="00E408B4"/>
    <w:rsid w:val="00E4285F"/>
    <w:rsid w:val="00E576BE"/>
    <w:rsid w:val="00E61726"/>
    <w:rsid w:val="00E6232A"/>
    <w:rsid w:val="00E66F9A"/>
    <w:rsid w:val="00E7358F"/>
    <w:rsid w:val="00E90E61"/>
    <w:rsid w:val="00E939B0"/>
    <w:rsid w:val="00E97866"/>
    <w:rsid w:val="00EA24A1"/>
    <w:rsid w:val="00EA3F0F"/>
    <w:rsid w:val="00EA5E1A"/>
    <w:rsid w:val="00EC7554"/>
    <w:rsid w:val="00ED019F"/>
    <w:rsid w:val="00EE23E0"/>
    <w:rsid w:val="00EE3D4E"/>
    <w:rsid w:val="00EF4A84"/>
    <w:rsid w:val="00EF4FBA"/>
    <w:rsid w:val="00EF68E8"/>
    <w:rsid w:val="00F00F99"/>
    <w:rsid w:val="00F06D17"/>
    <w:rsid w:val="00F17040"/>
    <w:rsid w:val="00F2119C"/>
    <w:rsid w:val="00F23A25"/>
    <w:rsid w:val="00F24F6F"/>
    <w:rsid w:val="00F273C6"/>
    <w:rsid w:val="00F35BCA"/>
    <w:rsid w:val="00F406E7"/>
    <w:rsid w:val="00F47C44"/>
    <w:rsid w:val="00F50635"/>
    <w:rsid w:val="00F67F14"/>
    <w:rsid w:val="00F82DC0"/>
    <w:rsid w:val="00F917A5"/>
    <w:rsid w:val="00F93CF5"/>
    <w:rsid w:val="00F96DD1"/>
    <w:rsid w:val="00FA03BA"/>
    <w:rsid w:val="00FA4CA5"/>
    <w:rsid w:val="00FA5403"/>
    <w:rsid w:val="00FA6EA1"/>
    <w:rsid w:val="00FB54CA"/>
    <w:rsid w:val="00FC00B6"/>
    <w:rsid w:val="00FC13C8"/>
    <w:rsid w:val="00FC4DC9"/>
    <w:rsid w:val="00FE1ED5"/>
    <w:rsid w:val="00FF4D1F"/>
    <w:rsid w:val="00FF7EA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549B414E"/>
  <w15:docId w15:val="{206DE64D-555F-4AC1-ADD5-9B6C53562F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sz w:val="22"/>
        <w:szCs w:val="22"/>
        <w:lang w:val="es-ES"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style>
  <w:style w:type="paragraph" w:styleId="Ttulo1">
    <w:name w:val="heading 1"/>
    <w:basedOn w:val="Normal"/>
    <w:next w:val="Normal"/>
    <w:uiPriority w:val="9"/>
    <w:qFormat/>
    <w:pPr>
      <w:keepNext/>
      <w:keepLines/>
      <w:spacing w:before="240" w:after="0"/>
      <w:outlineLvl w:val="0"/>
    </w:pPr>
    <w:rPr>
      <w:rFonts w:ascii="Calibri Light" w:eastAsia="Times New Roman" w:hAnsi="Calibri Light"/>
      <w:color w:val="2F5496"/>
      <w:sz w:val="32"/>
      <w:szCs w:val="32"/>
    </w:rPr>
  </w:style>
  <w:style w:type="paragraph" w:styleId="Ttulo2">
    <w:name w:val="heading 2"/>
    <w:basedOn w:val="Normal"/>
    <w:next w:val="Normal"/>
    <w:link w:val="Ttulo2Car"/>
    <w:uiPriority w:val="9"/>
    <w:unhideWhenUsed/>
    <w:qFormat/>
    <w:rsid w:val="002C20A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C20A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rPr>
      <w:color w:val="0563C1"/>
      <w:u w:val="single"/>
    </w:rPr>
  </w:style>
  <w:style w:type="character" w:styleId="Mencinsinresolver">
    <w:name w:val="Unresolved Mention"/>
    <w:basedOn w:val="Fuentedeprrafopredeter"/>
    <w:rPr>
      <w:color w:val="605E5C"/>
      <w:shd w:val="clear" w:color="auto" w:fill="E1DFDD"/>
    </w:rPr>
  </w:style>
  <w:style w:type="character" w:styleId="Hipervnculovisitado">
    <w:name w:val="FollowedHyperlink"/>
    <w:basedOn w:val="Fuentedeprrafopredeter"/>
    <w:rPr>
      <w:color w:val="954F72"/>
      <w:u w:val="single"/>
    </w:rPr>
  </w:style>
  <w:style w:type="paragraph" w:styleId="Descripcin">
    <w:name w:val="caption"/>
    <w:basedOn w:val="Normal"/>
    <w:next w:val="Normal"/>
    <w:pPr>
      <w:spacing w:after="200" w:line="240" w:lineRule="auto"/>
    </w:pPr>
    <w:rPr>
      <w:i/>
      <w:iCs/>
      <w:color w:val="44546A"/>
      <w:sz w:val="18"/>
      <w:szCs w:val="18"/>
    </w:rPr>
  </w:style>
  <w:style w:type="character" w:customStyle="1" w:styleId="Ttulo1Car">
    <w:name w:val="Título 1 Car"/>
    <w:basedOn w:val="Fuentedeprrafopredeter"/>
    <w:rPr>
      <w:rFonts w:ascii="Calibri Light" w:eastAsia="Times New Roman" w:hAnsi="Calibri Light" w:cs="Times New Roman"/>
      <w:color w:val="2F5496"/>
      <w:sz w:val="32"/>
      <w:szCs w:val="32"/>
    </w:rPr>
  </w:style>
  <w:style w:type="paragraph" w:styleId="TtuloTDC">
    <w:name w:val="TOC Heading"/>
    <w:basedOn w:val="Ttulo1"/>
    <w:next w:val="Normal"/>
    <w:uiPriority w:val="39"/>
    <w:qFormat/>
    <w:rPr>
      <w:lang w:eastAsia="es-ES"/>
    </w:rPr>
  </w:style>
  <w:style w:type="paragraph" w:styleId="Encabezado">
    <w:name w:val="header"/>
    <w:basedOn w:val="Normal"/>
    <w:link w:val="EncabezadoCar"/>
    <w:uiPriority w:val="99"/>
    <w:unhideWhenUsed/>
    <w:rsid w:val="00B552A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552A4"/>
  </w:style>
  <w:style w:type="paragraph" w:styleId="Piedepgina">
    <w:name w:val="footer"/>
    <w:basedOn w:val="Normal"/>
    <w:link w:val="PiedepginaCar"/>
    <w:uiPriority w:val="99"/>
    <w:unhideWhenUsed/>
    <w:rsid w:val="00B552A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552A4"/>
  </w:style>
  <w:style w:type="character" w:customStyle="1" w:styleId="Ttulo2Car">
    <w:name w:val="Título 2 Car"/>
    <w:basedOn w:val="Fuentedeprrafopredeter"/>
    <w:link w:val="Ttulo2"/>
    <w:uiPriority w:val="9"/>
    <w:rsid w:val="002C20A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rsid w:val="002C20AA"/>
    <w:rPr>
      <w:rFonts w:asciiTheme="majorHAnsi" w:eastAsiaTheme="majorEastAsia" w:hAnsiTheme="majorHAnsi" w:cstheme="majorBidi"/>
      <w:color w:val="1F3763" w:themeColor="accent1" w:themeShade="7F"/>
      <w:sz w:val="24"/>
      <w:szCs w:val="24"/>
    </w:rPr>
  </w:style>
  <w:style w:type="paragraph" w:styleId="TDC1">
    <w:name w:val="toc 1"/>
    <w:basedOn w:val="Normal"/>
    <w:next w:val="Normal"/>
    <w:autoRedefine/>
    <w:uiPriority w:val="39"/>
    <w:unhideWhenUsed/>
    <w:rsid w:val="002C20AA"/>
    <w:pPr>
      <w:spacing w:after="100"/>
    </w:pPr>
  </w:style>
  <w:style w:type="paragraph" w:styleId="TDC2">
    <w:name w:val="toc 2"/>
    <w:basedOn w:val="Normal"/>
    <w:next w:val="Normal"/>
    <w:autoRedefine/>
    <w:uiPriority w:val="39"/>
    <w:unhideWhenUsed/>
    <w:rsid w:val="002C20AA"/>
    <w:pPr>
      <w:spacing w:after="100"/>
      <w:ind w:left="220"/>
    </w:pPr>
  </w:style>
  <w:style w:type="paragraph" w:styleId="TDC3">
    <w:name w:val="toc 3"/>
    <w:basedOn w:val="Normal"/>
    <w:next w:val="Normal"/>
    <w:autoRedefine/>
    <w:uiPriority w:val="39"/>
    <w:unhideWhenUsed/>
    <w:rsid w:val="002C20AA"/>
    <w:pPr>
      <w:spacing w:after="100"/>
      <w:ind w:left="440"/>
    </w:pPr>
  </w:style>
  <w:style w:type="paragraph" w:styleId="Prrafodelista">
    <w:name w:val="List Paragraph"/>
    <w:basedOn w:val="Normal"/>
    <w:uiPriority w:val="34"/>
    <w:qFormat/>
    <w:rsid w:val="002C035B"/>
    <w:pPr>
      <w:ind w:left="720"/>
      <w:contextualSpacing/>
    </w:pPr>
  </w:style>
  <w:style w:type="table" w:styleId="Tablaconcuadrcula">
    <w:name w:val="Table Grid"/>
    <w:basedOn w:val="Tablanormal"/>
    <w:uiPriority w:val="39"/>
    <w:rsid w:val="00A475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4D1C12"/>
    <w:rPr>
      <w:sz w:val="16"/>
      <w:szCs w:val="16"/>
    </w:rPr>
  </w:style>
  <w:style w:type="paragraph" w:styleId="Textocomentario">
    <w:name w:val="annotation text"/>
    <w:basedOn w:val="Normal"/>
    <w:link w:val="TextocomentarioCar"/>
    <w:uiPriority w:val="99"/>
    <w:semiHidden/>
    <w:unhideWhenUsed/>
    <w:rsid w:val="004D1C12"/>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4D1C12"/>
    <w:rPr>
      <w:sz w:val="20"/>
      <w:szCs w:val="20"/>
    </w:rPr>
  </w:style>
  <w:style w:type="paragraph" w:styleId="Asuntodelcomentario">
    <w:name w:val="annotation subject"/>
    <w:basedOn w:val="Textocomentario"/>
    <w:next w:val="Textocomentario"/>
    <w:link w:val="AsuntodelcomentarioCar"/>
    <w:uiPriority w:val="99"/>
    <w:semiHidden/>
    <w:unhideWhenUsed/>
    <w:rsid w:val="004D1C12"/>
    <w:rPr>
      <w:b/>
      <w:bCs/>
    </w:rPr>
  </w:style>
  <w:style w:type="character" w:customStyle="1" w:styleId="AsuntodelcomentarioCar">
    <w:name w:val="Asunto del comentario Car"/>
    <w:basedOn w:val="TextocomentarioCar"/>
    <w:link w:val="Asuntodelcomentario"/>
    <w:uiPriority w:val="99"/>
    <w:semiHidden/>
    <w:rsid w:val="004D1C1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34473">
      <w:bodyDiv w:val="1"/>
      <w:marLeft w:val="0"/>
      <w:marRight w:val="0"/>
      <w:marTop w:val="0"/>
      <w:marBottom w:val="0"/>
      <w:divBdr>
        <w:top w:val="none" w:sz="0" w:space="0" w:color="auto"/>
        <w:left w:val="none" w:sz="0" w:space="0" w:color="auto"/>
        <w:bottom w:val="none" w:sz="0" w:space="0" w:color="auto"/>
        <w:right w:val="none" w:sz="0" w:space="0" w:color="auto"/>
      </w:divBdr>
    </w:div>
    <w:div w:id="222134194">
      <w:bodyDiv w:val="1"/>
      <w:marLeft w:val="0"/>
      <w:marRight w:val="0"/>
      <w:marTop w:val="0"/>
      <w:marBottom w:val="0"/>
      <w:divBdr>
        <w:top w:val="none" w:sz="0" w:space="0" w:color="auto"/>
        <w:left w:val="none" w:sz="0" w:space="0" w:color="auto"/>
        <w:bottom w:val="none" w:sz="0" w:space="0" w:color="auto"/>
        <w:right w:val="none" w:sz="0" w:space="0" w:color="auto"/>
      </w:divBdr>
    </w:div>
    <w:div w:id="725450333">
      <w:bodyDiv w:val="1"/>
      <w:marLeft w:val="0"/>
      <w:marRight w:val="0"/>
      <w:marTop w:val="0"/>
      <w:marBottom w:val="0"/>
      <w:divBdr>
        <w:top w:val="none" w:sz="0" w:space="0" w:color="auto"/>
        <w:left w:val="none" w:sz="0" w:space="0" w:color="auto"/>
        <w:bottom w:val="none" w:sz="0" w:space="0" w:color="auto"/>
        <w:right w:val="none" w:sz="0" w:space="0" w:color="auto"/>
      </w:divBdr>
    </w:div>
    <w:div w:id="1062101084">
      <w:bodyDiv w:val="1"/>
      <w:marLeft w:val="0"/>
      <w:marRight w:val="0"/>
      <w:marTop w:val="0"/>
      <w:marBottom w:val="0"/>
      <w:divBdr>
        <w:top w:val="none" w:sz="0" w:space="0" w:color="auto"/>
        <w:left w:val="none" w:sz="0" w:space="0" w:color="auto"/>
        <w:bottom w:val="none" w:sz="0" w:space="0" w:color="auto"/>
        <w:right w:val="none" w:sz="0" w:space="0" w:color="auto"/>
      </w:divBdr>
    </w:div>
    <w:div w:id="1351571099">
      <w:bodyDiv w:val="1"/>
      <w:marLeft w:val="0"/>
      <w:marRight w:val="0"/>
      <w:marTop w:val="0"/>
      <w:marBottom w:val="0"/>
      <w:divBdr>
        <w:top w:val="none" w:sz="0" w:space="0" w:color="auto"/>
        <w:left w:val="none" w:sz="0" w:space="0" w:color="auto"/>
        <w:bottom w:val="none" w:sz="0" w:space="0" w:color="auto"/>
        <w:right w:val="none" w:sz="0" w:space="0" w:color="auto"/>
      </w:divBdr>
    </w:div>
    <w:div w:id="1434857812">
      <w:bodyDiv w:val="1"/>
      <w:marLeft w:val="0"/>
      <w:marRight w:val="0"/>
      <w:marTop w:val="0"/>
      <w:marBottom w:val="0"/>
      <w:divBdr>
        <w:top w:val="none" w:sz="0" w:space="0" w:color="auto"/>
        <w:left w:val="none" w:sz="0" w:space="0" w:color="auto"/>
        <w:bottom w:val="none" w:sz="0" w:space="0" w:color="auto"/>
        <w:right w:val="none" w:sz="0" w:space="0" w:color="auto"/>
      </w:divBdr>
    </w:div>
    <w:div w:id="1591235449">
      <w:bodyDiv w:val="1"/>
      <w:marLeft w:val="0"/>
      <w:marRight w:val="0"/>
      <w:marTop w:val="0"/>
      <w:marBottom w:val="0"/>
      <w:divBdr>
        <w:top w:val="none" w:sz="0" w:space="0" w:color="auto"/>
        <w:left w:val="none" w:sz="0" w:space="0" w:color="auto"/>
        <w:bottom w:val="none" w:sz="0" w:space="0" w:color="auto"/>
        <w:right w:val="none" w:sz="0" w:space="0" w:color="auto"/>
      </w:divBdr>
    </w:div>
    <w:div w:id="16283892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emf"/><Relationship Id="rId26" Type="http://schemas.openxmlformats.org/officeDocument/2006/relationships/image" Target="media/image16.emf"/><Relationship Id="rId39" Type="http://schemas.openxmlformats.org/officeDocument/2006/relationships/image" Target="media/image24.png"/><Relationship Id="rId21" Type="http://schemas.openxmlformats.org/officeDocument/2006/relationships/image" Target="media/image14.png"/><Relationship Id="rId34" Type="http://schemas.openxmlformats.org/officeDocument/2006/relationships/image" Target="media/image19.emf"/><Relationship Id="rId42" Type="http://schemas.openxmlformats.org/officeDocument/2006/relationships/image" Target="media/image27.png"/><Relationship Id="rId47" Type="http://schemas.openxmlformats.org/officeDocument/2006/relationships/image" Target="media/image32.wmf"/><Relationship Id="rId50" Type="http://schemas.openxmlformats.org/officeDocument/2006/relationships/image" Target="media/image34.emf"/><Relationship Id="rId55" Type="http://schemas.openxmlformats.org/officeDocument/2006/relationships/hyperlink" Target="https://www.nordicsemi.com/-/media/Software-and-other-downloads/Dev-Kits/nRF9160-DK/nRF9160-DK---Hardware-files-0_15_0.zip" TargetMode="External"/><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png"/><Relationship Id="rId41" Type="http://schemas.openxmlformats.org/officeDocument/2006/relationships/image" Target="media/image26.png"/><Relationship Id="rId54" Type="http://schemas.openxmlformats.org/officeDocument/2006/relationships/hyperlink" Target="https://infocenter.nordicsemi.com/index.jsp?topic=%2Fstruct_nrf91%2Fstruct%2Fnrf9160.html&amp;cp=2_0" TargetMode="External"/><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180.emf"/><Relationship Id="rId37" Type="http://schemas.openxmlformats.org/officeDocument/2006/relationships/image" Target="media/image22.png"/><Relationship Id="rId40" Type="http://schemas.openxmlformats.org/officeDocument/2006/relationships/image" Target="media/image25.emf"/><Relationship Id="rId45" Type="http://schemas.openxmlformats.org/officeDocument/2006/relationships/image" Target="media/image30.emf"/><Relationship Id="rId53" Type="http://schemas.openxmlformats.org/officeDocument/2006/relationships/hyperlink" Target="https://www.u-blox.com/en/product/sara-r5-series" TargetMode="External"/><Relationship Id="rId58" Type="http://schemas.openxmlformats.org/officeDocument/2006/relationships/hyperlink" Target="https://www.analog.com/media/en/technical-documentation/user-guides/Eterna_Integration_Guide.pdf" TargetMode="Externa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png"/><Relationship Id="rId36" Type="http://schemas.openxmlformats.org/officeDocument/2006/relationships/image" Target="media/image21.png"/><Relationship Id="rId49" Type="http://schemas.openxmlformats.org/officeDocument/2006/relationships/image" Target="media/image33.emf"/><Relationship Id="rId57" Type="http://schemas.openxmlformats.org/officeDocument/2006/relationships/hyperlink" Target="http://www.farnell.com/datasheets/1975853.pdf" TargetMode="External"/><Relationship Id="rId61" Type="http://schemas.openxmlformats.org/officeDocument/2006/relationships/hyperlink" Target="https://midatronics.com/wp-content/uploads/2019/10/MIDATRONICS-ITM-DYPA-or-DYUF-B-02-User-Guide-Dusty-Rev-1.8.pdf" TargetMode="Externa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7.emf"/><Relationship Id="rId44" Type="http://schemas.openxmlformats.org/officeDocument/2006/relationships/image" Target="media/image29.png"/><Relationship Id="rId52" Type="http://schemas.openxmlformats.org/officeDocument/2006/relationships/hyperlink" Target="https://www.u-blox.com/en/product/sara-n3-series" TargetMode="External"/><Relationship Id="rId60" Type="http://schemas.openxmlformats.org/officeDocument/2006/relationships/hyperlink" Target="https://www.ti.com/lit/gpn/tps22917"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oleObject" Target="embeddings/oleObject1.bin"/><Relationship Id="rId56" Type="http://schemas.openxmlformats.org/officeDocument/2006/relationships/hyperlink" Target="https://infocenter.nordicsemi.com/pdf/nRF9160_PS_v2.0.pdf" TargetMode="External"/><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file:///C:\Users\Imanol\Desktop\TFG\BOM.xls!BOM!F1C1:F60C7"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e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emf"/><Relationship Id="rId59" Type="http://schemas.openxmlformats.org/officeDocument/2006/relationships/hyperlink" Target="https://www.ti.com/lit/ds/symlink/lm2675.pdf?HQS=TI-null-null-digikeymode-df-pf-null-wwe&amp;ts=1606089300584"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B3EDC5-F098-44BC-B647-86DE4EA60E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71</TotalTime>
  <Pages>1</Pages>
  <Words>5023</Words>
  <Characters>27627</Characters>
  <Application>Microsoft Office Word</Application>
  <DocSecurity>0</DocSecurity>
  <Lines>230</Lines>
  <Paragraphs>6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2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dc:description/>
  <cp:lastModifiedBy>Imanol Rojas Pérez</cp:lastModifiedBy>
  <cp:revision>43</cp:revision>
  <cp:lastPrinted>2021-03-22T11:15:00Z</cp:lastPrinted>
  <dcterms:created xsi:type="dcterms:W3CDTF">2021-03-11T15:43:00Z</dcterms:created>
  <dcterms:modified xsi:type="dcterms:W3CDTF">2021-03-25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